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57" r:id="rId3"/>
    <p:sldId id="258" r:id="rId4"/>
    <p:sldId id="259" r:id="rId5"/>
    <p:sldId id="260" r:id="rId6"/>
    <p:sldId id="263" r:id="rId7"/>
    <p:sldId id="261" r:id="rId8"/>
    <p:sldId id="262" r:id="rId9"/>
    <p:sldId id="264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381" y="3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8324F06A-49C7-4C35-8F91-3C74C53619BD}"/>
  </pc:docChgLst>
  <pc:docChgLst>
    <pc:chgData name="Danny Young" userId="4ebbbf02e9710d60" providerId="LiveId" clId="{D26E08D3-BFB9-45A8-B637-9322A8CCAC04}"/>
    <pc:docChg chg="modSld">
      <pc:chgData name="Danny Young" userId="4ebbbf02e9710d60" providerId="LiveId" clId="{D26E08D3-BFB9-45A8-B637-9322A8CCAC04}" dt="2018-11-04T06:14:00.931" v="1" actId="20577"/>
      <pc:docMkLst>
        <pc:docMk/>
      </pc:docMkLst>
      <pc:sldChg chg="modSp">
        <pc:chgData name="Danny Young" userId="4ebbbf02e9710d60" providerId="LiveId" clId="{D26E08D3-BFB9-45A8-B637-9322A8CCAC04}" dt="2018-11-04T06:14:00.931" v="1" actId="20577"/>
        <pc:sldMkLst>
          <pc:docMk/>
          <pc:sldMk cId="0" sldId="256"/>
        </pc:sldMkLst>
        <pc:spChg chg="mod">
          <ac:chgData name="Danny Young" userId="4ebbbf02e9710d60" providerId="LiveId" clId="{D26E08D3-BFB9-45A8-B637-9322A8CCAC04}" dt="2018-11-04T06:14:00.931" v="1" actId="20577"/>
          <ac:spMkLst>
            <pc:docMk/>
            <pc:sldMk cId="0" sldId="256"/>
            <ac:spMk id="2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26" Type="http://schemas.openxmlformats.org/officeDocument/2006/relationships/image" Target="../media/image27.wmf"/><Relationship Id="rId39" Type="http://schemas.openxmlformats.org/officeDocument/2006/relationships/image" Target="../media/image40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34" Type="http://schemas.openxmlformats.org/officeDocument/2006/relationships/image" Target="../media/image35.wmf"/><Relationship Id="rId42" Type="http://schemas.openxmlformats.org/officeDocument/2006/relationships/image" Target="../media/image43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6.wmf"/><Relationship Id="rId33" Type="http://schemas.openxmlformats.org/officeDocument/2006/relationships/image" Target="../media/image34.wmf"/><Relationship Id="rId38" Type="http://schemas.openxmlformats.org/officeDocument/2006/relationships/image" Target="../media/image39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29" Type="http://schemas.openxmlformats.org/officeDocument/2006/relationships/image" Target="../media/image30.wmf"/><Relationship Id="rId41" Type="http://schemas.openxmlformats.org/officeDocument/2006/relationships/image" Target="../media/image42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32" Type="http://schemas.openxmlformats.org/officeDocument/2006/relationships/image" Target="../media/image33.wmf"/><Relationship Id="rId37" Type="http://schemas.openxmlformats.org/officeDocument/2006/relationships/image" Target="../media/image38.wmf"/><Relationship Id="rId40" Type="http://schemas.openxmlformats.org/officeDocument/2006/relationships/image" Target="../media/image41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28" Type="http://schemas.openxmlformats.org/officeDocument/2006/relationships/image" Target="../media/image29.wmf"/><Relationship Id="rId36" Type="http://schemas.openxmlformats.org/officeDocument/2006/relationships/image" Target="../media/image37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31" Type="http://schemas.openxmlformats.org/officeDocument/2006/relationships/image" Target="../media/image32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Relationship Id="rId27" Type="http://schemas.openxmlformats.org/officeDocument/2006/relationships/image" Target="../media/image28.wmf"/><Relationship Id="rId30" Type="http://schemas.openxmlformats.org/officeDocument/2006/relationships/image" Target="../media/image31.wmf"/><Relationship Id="rId35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46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5.wmf"/><Relationship Id="rId1" Type="http://schemas.openxmlformats.org/officeDocument/2006/relationships/image" Target="../media/image51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47.wmf"/><Relationship Id="rId9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18" Type="http://schemas.openxmlformats.org/officeDocument/2006/relationships/image" Target="../media/image78.wmf"/><Relationship Id="rId3" Type="http://schemas.openxmlformats.org/officeDocument/2006/relationships/image" Target="../media/image63.wmf"/><Relationship Id="rId21" Type="http://schemas.openxmlformats.org/officeDocument/2006/relationships/image" Target="../media/image81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17" Type="http://schemas.openxmlformats.org/officeDocument/2006/relationships/image" Target="../media/image77.wmf"/><Relationship Id="rId2" Type="http://schemas.openxmlformats.org/officeDocument/2006/relationships/image" Target="../media/image62.wmf"/><Relationship Id="rId16" Type="http://schemas.openxmlformats.org/officeDocument/2006/relationships/image" Target="../media/image76.wmf"/><Relationship Id="rId20" Type="http://schemas.openxmlformats.org/officeDocument/2006/relationships/image" Target="../media/image80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75.wmf"/><Relationship Id="rId10" Type="http://schemas.openxmlformats.org/officeDocument/2006/relationships/image" Target="../media/image70.wmf"/><Relationship Id="rId19" Type="http://schemas.openxmlformats.org/officeDocument/2006/relationships/image" Target="../media/image79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5" Type="http://schemas.openxmlformats.org/officeDocument/2006/relationships/image" Target="../media/image9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9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477C3D-B408-46E3-A10C-CBB5454DC2F6}" type="datetimeFigureOut">
              <a:rPr lang="en-CA" smtClean="0"/>
              <a:pPr/>
              <a:t>2018-11-0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2E4E2A-3BCE-4D82-9FE7-D8DB1410634D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2E4E2A-3BCE-4D82-9FE7-D8DB1410634D}" type="slidenum">
              <a:rPr lang="en-CA" smtClean="0"/>
              <a:pPr/>
              <a:t>1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2E4E2A-3BCE-4D82-9FE7-D8DB1410634D}" type="slidenum">
              <a:rPr lang="en-CA" smtClean="0"/>
              <a:pPr/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2E4E2A-3BCE-4D82-9FE7-D8DB1410634D}" type="slidenum">
              <a:rPr lang="en-CA" smtClean="0"/>
              <a:pPr/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2E4E2A-3BCE-4D82-9FE7-D8DB1410634D}" type="slidenum">
              <a:rPr lang="en-CA" smtClean="0"/>
              <a:pPr/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2E4E2A-3BCE-4D82-9FE7-D8DB1410634D}" type="slidenum">
              <a:rPr lang="en-CA" smtClean="0"/>
              <a:pPr/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2E4E2A-3BCE-4D82-9FE7-D8DB1410634D}" type="slidenum">
              <a:rPr lang="en-CA" smtClean="0"/>
              <a:pPr/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2E4E2A-3BCE-4D82-9FE7-D8DB1410634D}" type="slidenum">
              <a:rPr lang="en-CA" smtClean="0"/>
              <a:pPr/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2E4E2A-3BCE-4D82-9FE7-D8DB1410634D}" type="slidenum">
              <a:rPr lang="en-CA" smtClean="0"/>
              <a:pPr/>
              <a:t>8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F21D61ED-34ED-46C7-A2F6-12C27C7EA5BC}" type="datetimeFigureOut">
              <a:rPr lang="en-CA" smtClean="0"/>
              <a:pPr/>
              <a:t>2018-11-03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D61ED-34ED-46C7-A2F6-12C27C7EA5BC}" type="datetimeFigureOut">
              <a:rPr lang="en-CA" smtClean="0"/>
              <a:pPr/>
              <a:t>2018-11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D61ED-34ED-46C7-A2F6-12C27C7EA5BC}" type="datetimeFigureOut">
              <a:rPr lang="en-CA" smtClean="0"/>
              <a:pPr/>
              <a:t>2018-11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F21D61ED-34ED-46C7-A2F6-12C27C7EA5BC}" type="datetimeFigureOut">
              <a:rPr lang="en-CA" smtClean="0"/>
              <a:pPr/>
              <a:t>2018-11-03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F21D61ED-34ED-46C7-A2F6-12C27C7EA5BC}" type="datetimeFigureOut">
              <a:rPr lang="en-CA" smtClean="0"/>
              <a:pPr/>
              <a:t>2018-11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D61ED-34ED-46C7-A2F6-12C27C7EA5BC}" type="datetimeFigureOut">
              <a:rPr lang="en-CA" smtClean="0"/>
              <a:pPr/>
              <a:t>2018-11-0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D61ED-34ED-46C7-A2F6-12C27C7EA5BC}" type="datetimeFigureOut">
              <a:rPr lang="en-CA" smtClean="0"/>
              <a:pPr/>
              <a:t>2018-11-0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21D61ED-34ED-46C7-A2F6-12C27C7EA5BC}" type="datetimeFigureOut">
              <a:rPr lang="en-CA" smtClean="0"/>
              <a:pPr/>
              <a:t>2018-11-03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D61ED-34ED-46C7-A2F6-12C27C7EA5BC}" type="datetimeFigureOut">
              <a:rPr lang="en-CA" smtClean="0"/>
              <a:pPr/>
              <a:t>2018-11-0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F21D61ED-34ED-46C7-A2F6-12C27C7EA5BC}" type="datetimeFigureOut">
              <a:rPr lang="en-CA" smtClean="0"/>
              <a:pPr/>
              <a:t>2018-11-03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21D61ED-34ED-46C7-A2F6-12C27C7EA5BC}" type="datetimeFigureOut">
              <a:rPr lang="en-CA" smtClean="0"/>
              <a:pPr/>
              <a:t>2018-11-03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F21D61ED-34ED-46C7-A2F6-12C27C7EA5BC}" type="datetimeFigureOut">
              <a:rPr lang="en-CA" smtClean="0"/>
              <a:pPr/>
              <a:t>2018-11-0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9.wmf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24.bin"/><Relationship Id="rId55" Type="http://schemas.openxmlformats.org/officeDocument/2006/relationships/image" Target="../media/image27.wmf"/><Relationship Id="rId63" Type="http://schemas.openxmlformats.org/officeDocument/2006/relationships/image" Target="../media/image31.wmf"/><Relationship Id="rId68" Type="http://schemas.openxmlformats.org/officeDocument/2006/relationships/oleObject" Target="../embeddings/oleObject33.bin"/><Relationship Id="rId76" Type="http://schemas.openxmlformats.org/officeDocument/2006/relationships/oleObject" Target="../embeddings/oleObject37.bin"/><Relationship Id="rId84" Type="http://schemas.openxmlformats.org/officeDocument/2006/relationships/oleObject" Target="../embeddings/oleObject41.bin"/><Relationship Id="rId7" Type="http://schemas.openxmlformats.org/officeDocument/2006/relationships/image" Target="../media/image3.wmf"/><Relationship Id="rId71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4.wmf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2.wmf"/><Relationship Id="rId53" Type="http://schemas.openxmlformats.org/officeDocument/2006/relationships/image" Target="../media/image26.wmf"/><Relationship Id="rId58" Type="http://schemas.openxmlformats.org/officeDocument/2006/relationships/oleObject" Target="../embeddings/oleObject28.bin"/><Relationship Id="rId66" Type="http://schemas.openxmlformats.org/officeDocument/2006/relationships/oleObject" Target="../embeddings/oleObject32.bin"/><Relationship Id="rId74" Type="http://schemas.openxmlformats.org/officeDocument/2006/relationships/oleObject" Target="../embeddings/oleObject36.bin"/><Relationship Id="rId79" Type="http://schemas.openxmlformats.org/officeDocument/2006/relationships/image" Target="../media/image39.wmf"/><Relationship Id="rId87" Type="http://schemas.openxmlformats.org/officeDocument/2006/relationships/image" Target="../media/image43.wmf"/><Relationship Id="rId5" Type="http://schemas.openxmlformats.org/officeDocument/2006/relationships/image" Target="../media/image2.wmf"/><Relationship Id="rId61" Type="http://schemas.openxmlformats.org/officeDocument/2006/relationships/image" Target="../media/image30.wmf"/><Relationship Id="rId82" Type="http://schemas.openxmlformats.org/officeDocument/2006/relationships/oleObject" Target="../embeddings/oleObject40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Relationship Id="rId48" Type="http://schemas.openxmlformats.org/officeDocument/2006/relationships/oleObject" Target="../embeddings/oleObject23.bin"/><Relationship Id="rId56" Type="http://schemas.openxmlformats.org/officeDocument/2006/relationships/oleObject" Target="../embeddings/oleObject27.bin"/><Relationship Id="rId64" Type="http://schemas.openxmlformats.org/officeDocument/2006/relationships/oleObject" Target="../embeddings/oleObject31.bin"/><Relationship Id="rId69" Type="http://schemas.openxmlformats.org/officeDocument/2006/relationships/image" Target="../media/image34.wmf"/><Relationship Id="rId77" Type="http://schemas.openxmlformats.org/officeDocument/2006/relationships/image" Target="../media/image38.wmf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5.wmf"/><Relationship Id="rId72" Type="http://schemas.openxmlformats.org/officeDocument/2006/relationships/oleObject" Target="../embeddings/oleObject35.bin"/><Relationship Id="rId80" Type="http://schemas.openxmlformats.org/officeDocument/2006/relationships/oleObject" Target="../embeddings/oleObject39.bin"/><Relationship Id="rId85" Type="http://schemas.openxmlformats.org/officeDocument/2006/relationships/image" Target="../media/image42.wmf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59" Type="http://schemas.openxmlformats.org/officeDocument/2006/relationships/image" Target="../media/image29.wmf"/><Relationship Id="rId67" Type="http://schemas.openxmlformats.org/officeDocument/2006/relationships/image" Target="../media/image33.wmf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20.wmf"/><Relationship Id="rId54" Type="http://schemas.openxmlformats.org/officeDocument/2006/relationships/oleObject" Target="../embeddings/oleObject26.bin"/><Relationship Id="rId62" Type="http://schemas.openxmlformats.org/officeDocument/2006/relationships/oleObject" Target="../embeddings/oleObject30.bin"/><Relationship Id="rId70" Type="http://schemas.openxmlformats.org/officeDocument/2006/relationships/oleObject" Target="../embeddings/oleObject34.bin"/><Relationship Id="rId75" Type="http://schemas.openxmlformats.org/officeDocument/2006/relationships/image" Target="../media/image37.wmf"/><Relationship Id="rId83" Type="http://schemas.openxmlformats.org/officeDocument/2006/relationships/image" Target="../media/image41.wmf"/><Relationship Id="rId88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4.wmf"/><Relationship Id="rId57" Type="http://schemas.openxmlformats.org/officeDocument/2006/relationships/image" Target="../media/image28.wmf"/><Relationship Id="rId10" Type="http://schemas.openxmlformats.org/officeDocument/2006/relationships/oleObject" Target="../embeddings/oleObject4.bin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21.bin"/><Relationship Id="rId52" Type="http://schemas.openxmlformats.org/officeDocument/2006/relationships/oleObject" Target="../embeddings/oleObject25.bin"/><Relationship Id="rId60" Type="http://schemas.openxmlformats.org/officeDocument/2006/relationships/oleObject" Target="../embeddings/oleObject29.bin"/><Relationship Id="rId65" Type="http://schemas.openxmlformats.org/officeDocument/2006/relationships/image" Target="../media/image32.wmf"/><Relationship Id="rId73" Type="http://schemas.openxmlformats.org/officeDocument/2006/relationships/image" Target="../media/image36.wmf"/><Relationship Id="rId78" Type="http://schemas.openxmlformats.org/officeDocument/2006/relationships/oleObject" Target="../embeddings/oleObject38.bin"/><Relationship Id="rId81" Type="http://schemas.openxmlformats.org/officeDocument/2006/relationships/image" Target="../media/image40.wmf"/><Relationship Id="rId86" Type="http://schemas.openxmlformats.org/officeDocument/2006/relationships/oleObject" Target="../embeddings/oleObject4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8.wmf"/><Relationship Id="rId1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56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4.wmf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60.bin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51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63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5.wmf"/><Relationship Id="rId31" Type="http://schemas.openxmlformats.org/officeDocument/2006/relationships/image" Target="../media/image60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6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9" Type="http://schemas.openxmlformats.org/officeDocument/2006/relationships/image" Target="../media/image78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69.wmf"/><Relationship Id="rId34" Type="http://schemas.openxmlformats.org/officeDocument/2006/relationships/oleObject" Target="../embeddings/oleObject80.bin"/><Relationship Id="rId42" Type="http://schemas.openxmlformats.org/officeDocument/2006/relationships/oleObject" Target="../embeddings/oleObject84.bin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33" Type="http://schemas.openxmlformats.org/officeDocument/2006/relationships/image" Target="../media/image75.wmf"/><Relationship Id="rId38" Type="http://schemas.openxmlformats.org/officeDocument/2006/relationships/oleObject" Target="../embeddings/oleObject82.bin"/><Relationship Id="rId46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29" Type="http://schemas.openxmlformats.org/officeDocument/2006/relationships/image" Target="../media/image73.wmf"/><Relationship Id="rId41" Type="http://schemas.openxmlformats.org/officeDocument/2006/relationships/image" Target="../media/image7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75.bin"/><Relationship Id="rId32" Type="http://schemas.openxmlformats.org/officeDocument/2006/relationships/oleObject" Target="../embeddings/oleObject79.bin"/><Relationship Id="rId37" Type="http://schemas.openxmlformats.org/officeDocument/2006/relationships/image" Target="../media/image77.wmf"/><Relationship Id="rId40" Type="http://schemas.openxmlformats.org/officeDocument/2006/relationships/oleObject" Target="../embeddings/oleObject83.bin"/><Relationship Id="rId45" Type="http://schemas.openxmlformats.org/officeDocument/2006/relationships/image" Target="../media/image81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28" Type="http://schemas.openxmlformats.org/officeDocument/2006/relationships/oleObject" Target="../embeddings/oleObject77.bin"/><Relationship Id="rId36" Type="http://schemas.openxmlformats.org/officeDocument/2006/relationships/oleObject" Target="../embeddings/oleObject81.bin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68.wmf"/><Relationship Id="rId31" Type="http://schemas.openxmlformats.org/officeDocument/2006/relationships/image" Target="../media/image74.wmf"/><Relationship Id="rId44" Type="http://schemas.openxmlformats.org/officeDocument/2006/relationships/oleObject" Target="../embeddings/oleObject85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72.wmf"/><Relationship Id="rId30" Type="http://schemas.openxmlformats.org/officeDocument/2006/relationships/oleObject" Target="../embeddings/oleObject78.bin"/><Relationship Id="rId35" Type="http://schemas.openxmlformats.org/officeDocument/2006/relationships/image" Target="../media/image76.wmf"/><Relationship Id="rId43" Type="http://schemas.openxmlformats.org/officeDocument/2006/relationships/image" Target="../media/image8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97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90.wmf"/><Relationship Id="rId34" Type="http://schemas.openxmlformats.org/officeDocument/2006/relationships/hyperlink" Target="http://www.bcmath.ca/" TargetMode="Externa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88.wmf"/><Relationship Id="rId25" Type="http://schemas.openxmlformats.org/officeDocument/2006/relationships/image" Target="../media/image92.wmf"/><Relationship Id="rId33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29" Type="http://schemas.openxmlformats.org/officeDocument/2006/relationships/image" Target="../media/image9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96.bin"/><Relationship Id="rId32" Type="http://schemas.openxmlformats.org/officeDocument/2006/relationships/oleObject" Target="../embeddings/oleObject100.bin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23" Type="http://schemas.openxmlformats.org/officeDocument/2006/relationships/image" Target="../media/image91.wmf"/><Relationship Id="rId28" Type="http://schemas.openxmlformats.org/officeDocument/2006/relationships/oleObject" Target="../embeddings/oleObject98.bin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89.wmf"/><Relationship Id="rId31" Type="http://schemas.openxmlformats.org/officeDocument/2006/relationships/image" Target="../media/image95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Relationship Id="rId27" Type="http://schemas.openxmlformats.org/officeDocument/2006/relationships/image" Target="../media/image93.wmf"/><Relationship Id="rId30" Type="http://schemas.openxmlformats.org/officeDocument/2006/relationships/oleObject" Target="../embeddings/oleObject9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0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7.bin"/><Relationship Id="rId20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</a:t>
            </a:r>
            <a:r>
              <a:rPr lang="en-CA"/>
              <a:t>2.B</a:t>
            </a:r>
            <a:br>
              <a:rPr lang="en-CA" dirty="0"/>
            </a:br>
            <a:r>
              <a:rPr lang="en-CA" dirty="0"/>
              <a:t>Adding and Subtracting Fra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090"/>
          </a:xfrm>
        </p:spPr>
        <p:txBody>
          <a:bodyPr/>
          <a:lstStyle/>
          <a:p>
            <a:r>
              <a:rPr lang="en-CA" dirty="0"/>
              <a:t>Review: Lowest Common Multi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931512"/>
            <a:ext cx="8640960" cy="3914808"/>
          </a:xfrm>
        </p:spPr>
        <p:txBody>
          <a:bodyPr>
            <a:normAutofit/>
          </a:bodyPr>
          <a:lstStyle/>
          <a:p>
            <a:r>
              <a:rPr lang="en-CA" dirty="0"/>
              <a:t>A multiple is a number that you can multiply into</a:t>
            </a:r>
          </a:p>
          <a:p>
            <a:r>
              <a:rPr lang="en-CA" dirty="0" err="1"/>
              <a:t>ie</a:t>
            </a:r>
            <a:r>
              <a:rPr lang="en-CA" dirty="0"/>
              <a:t>: The multiples of “6” are 6, 12, 18, 24, 30, 36,…..</a:t>
            </a:r>
          </a:p>
          <a:p>
            <a:pPr>
              <a:buNone/>
            </a:pPr>
            <a:br>
              <a:rPr lang="en-CA" dirty="0"/>
            </a:br>
            <a:endParaRPr lang="en-CA" dirty="0"/>
          </a:p>
          <a:p>
            <a:r>
              <a:rPr lang="en-CA" dirty="0"/>
              <a:t>The smallest common multiple between two integers is called the “lowest common multiple” [LCM]</a:t>
            </a:r>
          </a:p>
          <a:p>
            <a:pPr>
              <a:buNone/>
            </a:pPr>
            <a:br>
              <a:rPr lang="en-CA" dirty="0"/>
            </a:br>
            <a:r>
              <a:rPr lang="en-CA" dirty="0"/>
              <a:t>Ex: Given the following set of integers, find the LCM:</a:t>
            </a:r>
          </a:p>
          <a:p>
            <a:pPr>
              <a:buNone/>
            </a:pPr>
            <a:r>
              <a:rPr lang="en-CA" dirty="0" err="1"/>
              <a:t>i</a:t>
            </a:r>
            <a:r>
              <a:rPr lang="en-CA" dirty="0"/>
              <a:t>) 6 and 8 				iii) 12, 15, and 10</a:t>
            </a:r>
          </a:p>
          <a:p>
            <a:pPr>
              <a:buNone/>
            </a:pP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52500" y="2020570"/>
          <a:ext cx="403860" cy="40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77480" imgH="164880" progId="Equation.DSMT4">
                  <p:embed/>
                </p:oleObj>
              </mc:Choice>
              <mc:Fallback>
                <p:oleObj name="Equation" r:id="rId4" imgW="177480" imgH="164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020570"/>
                        <a:ext cx="403860" cy="402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73518" y="1975485"/>
          <a:ext cx="4905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215640" imgH="190440" progId="Equation.DSMT4">
                  <p:embed/>
                </p:oleObj>
              </mc:Choice>
              <mc:Fallback>
                <p:oleObj name="Equation" r:id="rId6" imgW="215640" imgH="190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518" y="1975485"/>
                        <a:ext cx="4905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31988" y="1960563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228600" imgH="190440" progId="Equation.DSMT4">
                  <p:embed/>
                </p:oleObj>
              </mc:Choice>
              <mc:Fallback>
                <p:oleObj name="Equation" r:id="rId8" imgW="228600" imgH="1904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1960563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03475" y="1960563"/>
          <a:ext cx="51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228600" imgH="190440" progId="Equation.DSMT4">
                  <p:embed/>
                </p:oleObj>
              </mc:Choice>
              <mc:Fallback>
                <p:oleObj name="Equation" r:id="rId10" imgW="228600" imgH="190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1960563"/>
                        <a:ext cx="519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76550" y="1960563"/>
          <a:ext cx="51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228600" imgH="190440" progId="Equation.DSMT4">
                  <p:embed/>
                </p:oleObj>
              </mc:Choice>
              <mc:Fallback>
                <p:oleObj name="Equation" r:id="rId12" imgW="228600" imgH="190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1960563"/>
                        <a:ext cx="519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349625" y="1960563"/>
          <a:ext cx="51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228600" imgH="190440" progId="Equation.DSMT4">
                  <p:embed/>
                </p:oleObj>
              </mc:Choice>
              <mc:Fallback>
                <p:oleObj name="Equation" r:id="rId14" imgW="228600" imgH="1904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1960563"/>
                        <a:ext cx="519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821113" y="1960563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228600" imgH="190440" progId="Equation.DSMT4">
                  <p:embed/>
                </p:oleObj>
              </mc:Choice>
              <mc:Fallback>
                <p:oleObj name="Equation" r:id="rId16" imgW="228600" imgH="1904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1960563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294188" y="1960563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228600" imgH="190440" progId="Equation.DSMT4">
                  <p:embed/>
                </p:oleObj>
              </mc:Choice>
              <mc:Fallback>
                <p:oleObj name="Equation" r:id="rId18" imgW="228600" imgH="1904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1960563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765675" y="1960563"/>
          <a:ext cx="51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228600" imgH="190440" progId="Equation.DSMT4">
                  <p:embed/>
                </p:oleObj>
              </mc:Choice>
              <mc:Fallback>
                <p:oleObj name="Equation" r:id="rId20" imgW="228600" imgH="1904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1960563"/>
                        <a:ext cx="519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223838" y="4921250"/>
          <a:ext cx="4032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177480" imgH="177480" progId="Equation.DSMT4">
                  <p:embed/>
                </p:oleObj>
              </mc:Choice>
              <mc:Fallback>
                <p:oleObj name="Equation" r:id="rId22" imgW="177480" imgH="177480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4921250"/>
                        <a:ext cx="4032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"/>
          <p:cNvGraphicFramePr>
            <a:graphicFrameLocks noChangeAspect="1"/>
          </p:cNvGraphicFramePr>
          <p:nvPr/>
        </p:nvGraphicFramePr>
        <p:xfrm>
          <a:off x="739775" y="4921568"/>
          <a:ext cx="346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152280" imgH="190440" progId="Equation.DSMT4">
                  <p:embed/>
                </p:oleObj>
              </mc:Choice>
              <mc:Fallback>
                <p:oleObj name="Equation" r:id="rId24" imgW="152280" imgH="190440" progId="Equation.DSMT4">
                  <p:embed/>
                  <p:pic>
                    <p:nvPicPr>
                      <p:cNvPr id="308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4921568"/>
                        <a:ext cx="3460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1156653" y="4922520"/>
          <a:ext cx="4905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6" imgW="215640" imgH="190440" progId="Equation.DSMT4">
                  <p:embed/>
                </p:oleObj>
              </mc:Choice>
              <mc:Fallback>
                <p:oleObj name="Equation" r:id="rId26" imgW="215640" imgH="190440" progId="Equation.DSMT4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653" y="4922520"/>
                        <a:ext cx="4905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1689100" y="4922520"/>
          <a:ext cx="4905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8" imgW="215640" imgH="190440" progId="Equation.DSMT4">
                  <p:embed/>
                </p:oleObj>
              </mc:Choice>
              <mc:Fallback>
                <p:oleObj name="Equation" r:id="rId28" imgW="215640" imgH="190440" progId="Equation.DSMT4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922520"/>
                        <a:ext cx="4905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2163128" y="4907280"/>
          <a:ext cx="51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0" imgW="228600" imgH="190440" progId="Equation.DSMT4">
                  <p:embed/>
                </p:oleObj>
              </mc:Choice>
              <mc:Fallback>
                <p:oleObj name="Equation" r:id="rId30" imgW="228600" imgH="190440" progId="Equation.DSMT4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128" y="4907280"/>
                        <a:ext cx="519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2651443" y="4907280"/>
          <a:ext cx="51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2" imgW="228600" imgH="190440" progId="Equation.DSMT4">
                  <p:embed/>
                </p:oleObj>
              </mc:Choice>
              <mc:Fallback>
                <p:oleObj name="Equation" r:id="rId32" imgW="228600" imgH="190440" progId="Equation.DSMT4">
                  <p:embed/>
                  <p:pic>
                    <p:nvPicPr>
                      <p:cNvPr id="30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443" y="4907280"/>
                        <a:ext cx="519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3138171" y="4907280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4" imgW="228600" imgH="190440" progId="Equation.DSMT4">
                  <p:embed/>
                </p:oleObj>
              </mc:Choice>
              <mc:Fallback>
                <p:oleObj name="Equation" r:id="rId34" imgW="228600" imgH="190440" progId="Equation.DSMT4">
                  <p:embed/>
                  <p:pic>
                    <p:nvPicPr>
                      <p:cNvPr id="30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171" y="4907280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256858" y="5502910"/>
          <a:ext cx="4032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6" imgW="177480" imgH="177480" progId="Equation.DSMT4">
                  <p:embed/>
                </p:oleObj>
              </mc:Choice>
              <mc:Fallback>
                <p:oleObj name="Equation" r:id="rId36" imgW="177480" imgH="177480" progId="Equation.DSMT4">
                  <p:embed/>
                  <p:pic>
                    <p:nvPicPr>
                      <p:cNvPr id="30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8" y="5502910"/>
                        <a:ext cx="4032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1"/>
          <p:cNvGraphicFramePr>
            <a:graphicFrameLocks noChangeAspect="1"/>
          </p:cNvGraphicFramePr>
          <p:nvPr/>
        </p:nvGraphicFramePr>
        <p:xfrm>
          <a:off x="772795" y="5472748"/>
          <a:ext cx="346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8" imgW="152280" imgH="190440" progId="Equation.DSMT4">
                  <p:embed/>
                </p:oleObj>
              </mc:Choice>
              <mc:Fallback>
                <p:oleObj name="Equation" r:id="rId38" imgW="152280" imgH="190440" progId="Equation.DSMT4">
                  <p:embed/>
                  <p:pic>
                    <p:nvPicPr>
                      <p:cNvPr id="309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95" y="5472748"/>
                        <a:ext cx="3460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1189673" y="5473700"/>
          <a:ext cx="4905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0" imgW="215640" imgH="190440" progId="Equation.DSMT4">
                  <p:embed/>
                </p:oleObj>
              </mc:Choice>
              <mc:Fallback>
                <p:oleObj name="Equation" r:id="rId40" imgW="215640" imgH="190440" progId="Equation.DSMT4">
                  <p:embed/>
                  <p:pic>
                    <p:nvPicPr>
                      <p:cNvPr id="30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673" y="5473700"/>
                        <a:ext cx="4905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1692593" y="5473700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2" imgW="228600" imgH="190440" progId="Equation.DSMT4">
                  <p:embed/>
                </p:oleObj>
              </mc:Choice>
              <mc:Fallback>
                <p:oleObj name="Equation" r:id="rId42" imgW="228600" imgH="190440" progId="Equation.DSMT4">
                  <p:embed/>
                  <p:pic>
                    <p:nvPicPr>
                      <p:cNvPr id="30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593" y="5473700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2196148" y="5473700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4" imgW="228600" imgH="190440" progId="Equation.DSMT4">
                  <p:embed/>
                </p:oleObj>
              </mc:Choice>
              <mc:Fallback>
                <p:oleObj name="Equation" r:id="rId44" imgW="228600" imgH="190440" progId="Equation.DSMT4">
                  <p:embed/>
                  <p:pic>
                    <p:nvPicPr>
                      <p:cNvPr id="30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48" y="5473700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2684463" y="5473700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6" imgW="228600" imgH="190440" progId="Equation.DSMT4">
                  <p:embed/>
                </p:oleObj>
              </mc:Choice>
              <mc:Fallback>
                <p:oleObj name="Equation" r:id="rId46" imgW="228600" imgH="190440" progId="Equation.DSMT4">
                  <p:embed/>
                  <p:pic>
                    <p:nvPicPr>
                      <p:cNvPr id="30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5473700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8" name="Object 26"/>
          <p:cNvGraphicFramePr>
            <a:graphicFrameLocks noChangeAspect="1"/>
          </p:cNvGraphicFramePr>
          <p:nvPr/>
        </p:nvGraphicFramePr>
        <p:xfrm>
          <a:off x="3155950" y="5473700"/>
          <a:ext cx="51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8" imgW="228600" imgH="190440" progId="Equation.DSMT4">
                  <p:embed/>
                </p:oleObj>
              </mc:Choice>
              <mc:Fallback>
                <p:oleObj name="Equation" r:id="rId48" imgW="228600" imgH="190440" progId="Equation.DSMT4">
                  <p:embed/>
                  <p:pic>
                    <p:nvPicPr>
                      <p:cNvPr id="309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5473700"/>
                        <a:ext cx="519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29"/>
          <p:cNvSpPr/>
          <p:nvPr/>
        </p:nvSpPr>
        <p:spPr>
          <a:xfrm>
            <a:off x="1651181" y="4839070"/>
            <a:ext cx="1000579" cy="1104530"/>
          </a:xfrm>
          <a:custGeom>
            <a:avLst/>
            <a:gdLst>
              <a:gd name="connsiteX0" fmla="*/ 665299 w 1000579"/>
              <a:gd name="connsiteY0" fmla="*/ 37730 h 1104530"/>
              <a:gd name="connsiteX1" fmla="*/ 558619 w 1000579"/>
              <a:gd name="connsiteY1" fmla="*/ 113930 h 1104530"/>
              <a:gd name="connsiteX2" fmla="*/ 497659 w 1000579"/>
              <a:gd name="connsiteY2" fmla="*/ 205370 h 1104530"/>
              <a:gd name="connsiteX3" fmla="*/ 467179 w 1000579"/>
              <a:gd name="connsiteY3" fmla="*/ 403490 h 1104530"/>
              <a:gd name="connsiteX4" fmla="*/ 406219 w 1000579"/>
              <a:gd name="connsiteY4" fmla="*/ 494930 h 1104530"/>
              <a:gd name="connsiteX5" fmla="*/ 360499 w 1000579"/>
              <a:gd name="connsiteY5" fmla="*/ 586370 h 1104530"/>
              <a:gd name="connsiteX6" fmla="*/ 314779 w 1000579"/>
              <a:gd name="connsiteY6" fmla="*/ 601610 h 1104530"/>
              <a:gd name="connsiteX7" fmla="*/ 269059 w 1000579"/>
              <a:gd name="connsiteY7" fmla="*/ 632090 h 1104530"/>
              <a:gd name="connsiteX8" fmla="*/ 101419 w 1000579"/>
              <a:gd name="connsiteY8" fmla="*/ 647330 h 1104530"/>
              <a:gd name="connsiteX9" fmla="*/ 25219 w 1000579"/>
              <a:gd name="connsiteY9" fmla="*/ 784490 h 1104530"/>
              <a:gd name="connsiteX10" fmla="*/ 9979 w 1000579"/>
              <a:gd name="connsiteY10" fmla="*/ 830210 h 1104530"/>
              <a:gd name="connsiteX11" fmla="*/ 25219 w 1000579"/>
              <a:gd name="connsiteY11" fmla="*/ 1028330 h 1104530"/>
              <a:gd name="connsiteX12" fmla="*/ 162379 w 1000579"/>
              <a:gd name="connsiteY12" fmla="*/ 1104530 h 1104530"/>
              <a:gd name="connsiteX13" fmla="*/ 482419 w 1000579"/>
              <a:gd name="connsiteY13" fmla="*/ 1089290 h 1104530"/>
              <a:gd name="connsiteX14" fmla="*/ 528139 w 1000579"/>
              <a:gd name="connsiteY14" fmla="*/ 1074050 h 1104530"/>
              <a:gd name="connsiteX15" fmla="*/ 558619 w 1000579"/>
              <a:gd name="connsiteY15" fmla="*/ 1028330 h 1104530"/>
              <a:gd name="connsiteX16" fmla="*/ 589099 w 1000579"/>
              <a:gd name="connsiteY16" fmla="*/ 936890 h 1104530"/>
              <a:gd name="connsiteX17" fmla="*/ 619579 w 1000579"/>
              <a:gd name="connsiteY17" fmla="*/ 845450 h 1104530"/>
              <a:gd name="connsiteX18" fmla="*/ 634819 w 1000579"/>
              <a:gd name="connsiteY18" fmla="*/ 799730 h 1104530"/>
              <a:gd name="connsiteX19" fmla="*/ 650059 w 1000579"/>
              <a:gd name="connsiteY19" fmla="*/ 754010 h 1104530"/>
              <a:gd name="connsiteX20" fmla="*/ 741499 w 1000579"/>
              <a:gd name="connsiteY20" fmla="*/ 693050 h 1104530"/>
              <a:gd name="connsiteX21" fmla="*/ 832939 w 1000579"/>
              <a:gd name="connsiteY21" fmla="*/ 616850 h 1104530"/>
              <a:gd name="connsiteX22" fmla="*/ 893899 w 1000579"/>
              <a:gd name="connsiteY22" fmla="*/ 540650 h 1104530"/>
              <a:gd name="connsiteX23" fmla="*/ 954859 w 1000579"/>
              <a:gd name="connsiteY23" fmla="*/ 449210 h 1104530"/>
              <a:gd name="connsiteX24" fmla="*/ 1000579 w 1000579"/>
              <a:gd name="connsiteY24" fmla="*/ 357770 h 1104530"/>
              <a:gd name="connsiteX25" fmla="*/ 985339 w 1000579"/>
              <a:gd name="connsiteY25" fmla="*/ 159650 h 1104530"/>
              <a:gd name="connsiteX26" fmla="*/ 954859 w 1000579"/>
              <a:gd name="connsiteY26" fmla="*/ 68210 h 1104530"/>
              <a:gd name="connsiteX27" fmla="*/ 909139 w 1000579"/>
              <a:gd name="connsiteY27" fmla="*/ 37730 h 1104530"/>
              <a:gd name="connsiteX28" fmla="*/ 665299 w 1000579"/>
              <a:gd name="connsiteY28" fmla="*/ 37730 h 11045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000579" h="1104530">
                <a:moveTo>
                  <a:pt x="665299" y="37730"/>
                </a:moveTo>
                <a:cubicBezTo>
                  <a:pt x="606879" y="50430"/>
                  <a:pt x="611215" y="48185"/>
                  <a:pt x="558619" y="113930"/>
                </a:cubicBezTo>
                <a:cubicBezTo>
                  <a:pt x="535735" y="142535"/>
                  <a:pt x="497659" y="205370"/>
                  <a:pt x="497659" y="205370"/>
                </a:cubicBezTo>
                <a:cubicBezTo>
                  <a:pt x="495417" y="227792"/>
                  <a:pt x="493971" y="355265"/>
                  <a:pt x="467179" y="403490"/>
                </a:cubicBezTo>
                <a:cubicBezTo>
                  <a:pt x="449389" y="435512"/>
                  <a:pt x="417803" y="460177"/>
                  <a:pt x="406219" y="494930"/>
                </a:cubicBezTo>
                <a:cubicBezTo>
                  <a:pt x="396179" y="525049"/>
                  <a:pt x="387356" y="564884"/>
                  <a:pt x="360499" y="586370"/>
                </a:cubicBezTo>
                <a:cubicBezTo>
                  <a:pt x="347955" y="596405"/>
                  <a:pt x="329147" y="594426"/>
                  <a:pt x="314779" y="601610"/>
                </a:cubicBezTo>
                <a:cubicBezTo>
                  <a:pt x="298396" y="609801"/>
                  <a:pt x="286969" y="628252"/>
                  <a:pt x="269059" y="632090"/>
                </a:cubicBezTo>
                <a:cubicBezTo>
                  <a:pt x="214194" y="643847"/>
                  <a:pt x="157299" y="642250"/>
                  <a:pt x="101419" y="647330"/>
                </a:cubicBezTo>
                <a:cubicBezTo>
                  <a:pt x="32981" y="715768"/>
                  <a:pt x="62515" y="672603"/>
                  <a:pt x="25219" y="784490"/>
                </a:cubicBezTo>
                <a:lnTo>
                  <a:pt x="9979" y="830210"/>
                </a:lnTo>
                <a:cubicBezTo>
                  <a:pt x="15059" y="896250"/>
                  <a:pt x="0" y="967084"/>
                  <a:pt x="25219" y="1028330"/>
                </a:cubicBezTo>
                <a:cubicBezTo>
                  <a:pt x="41893" y="1068823"/>
                  <a:pt x="120555" y="1090589"/>
                  <a:pt x="162379" y="1104530"/>
                </a:cubicBezTo>
                <a:cubicBezTo>
                  <a:pt x="269059" y="1099450"/>
                  <a:pt x="375987" y="1098159"/>
                  <a:pt x="482419" y="1089290"/>
                </a:cubicBezTo>
                <a:cubicBezTo>
                  <a:pt x="498428" y="1087956"/>
                  <a:pt x="515595" y="1084085"/>
                  <a:pt x="528139" y="1074050"/>
                </a:cubicBezTo>
                <a:cubicBezTo>
                  <a:pt x="542442" y="1062608"/>
                  <a:pt x="551180" y="1045068"/>
                  <a:pt x="558619" y="1028330"/>
                </a:cubicBezTo>
                <a:cubicBezTo>
                  <a:pt x="571668" y="998970"/>
                  <a:pt x="578939" y="967370"/>
                  <a:pt x="589099" y="936890"/>
                </a:cubicBezTo>
                <a:lnTo>
                  <a:pt x="619579" y="845450"/>
                </a:lnTo>
                <a:lnTo>
                  <a:pt x="634819" y="799730"/>
                </a:lnTo>
                <a:cubicBezTo>
                  <a:pt x="639899" y="784490"/>
                  <a:pt x="636693" y="762921"/>
                  <a:pt x="650059" y="754010"/>
                </a:cubicBezTo>
                <a:cubicBezTo>
                  <a:pt x="680539" y="733690"/>
                  <a:pt x="715596" y="718953"/>
                  <a:pt x="741499" y="693050"/>
                </a:cubicBezTo>
                <a:cubicBezTo>
                  <a:pt x="800171" y="634378"/>
                  <a:pt x="769286" y="659285"/>
                  <a:pt x="832939" y="616850"/>
                </a:cubicBezTo>
                <a:cubicBezTo>
                  <a:pt x="867259" y="513891"/>
                  <a:pt x="819662" y="625492"/>
                  <a:pt x="893899" y="540650"/>
                </a:cubicBezTo>
                <a:cubicBezTo>
                  <a:pt x="918022" y="513081"/>
                  <a:pt x="934539" y="479690"/>
                  <a:pt x="954859" y="449210"/>
                </a:cubicBezTo>
                <a:cubicBezTo>
                  <a:pt x="994250" y="390124"/>
                  <a:pt x="979547" y="420866"/>
                  <a:pt x="1000579" y="357770"/>
                </a:cubicBezTo>
                <a:cubicBezTo>
                  <a:pt x="995499" y="291730"/>
                  <a:pt x="995669" y="225075"/>
                  <a:pt x="985339" y="159650"/>
                </a:cubicBezTo>
                <a:cubicBezTo>
                  <a:pt x="980328" y="127914"/>
                  <a:pt x="981592" y="86032"/>
                  <a:pt x="954859" y="68210"/>
                </a:cubicBezTo>
                <a:cubicBezTo>
                  <a:pt x="939619" y="58050"/>
                  <a:pt x="925522" y="45921"/>
                  <a:pt x="909139" y="37730"/>
                </a:cubicBezTo>
                <a:cubicBezTo>
                  <a:pt x="833679" y="0"/>
                  <a:pt x="723719" y="25030"/>
                  <a:pt x="665299" y="37730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TextBox 30"/>
          <p:cNvSpPr txBox="1"/>
          <p:nvPr/>
        </p:nvSpPr>
        <p:spPr>
          <a:xfrm>
            <a:off x="627063" y="5982970"/>
            <a:ext cx="292580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24 will be the lowest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common multiple</a:t>
            </a:r>
          </a:p>
        </p:txBody>
      </p:sp>
      <p:graphicFrame>
        <p:nvGraphicFramePr>
          <p:cNvPr id="33" name="Object 13"/>
          <p:cNvGraphicFramePr>
            <a:graphicFrameLocks noChangeAspect="1"/>
          </p:cNvGraphicFramePr>
          <p:nvPr/>
        </p:nvGraphicFramePr>
        <p:xfrm>
          <a:off x="4176713" y="4746625"/>
          <a:ext cx="5461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0" imgW="241200" imgH="177480" progId="Equation.DSMT4">
                  <p:embed/>
                </p:oleObj>
              </mc:Choice>
              <mc:Fallback>
                <p:oleObj name="Equation" r:id="rId50" imgW="241200" imgH="177480" progId="Equation.DSMT4">
                  <p:embed/>
                  <p:pic>
                    <p:nvPicPr>
                      <p:cNvPr id="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4746625"/>
                        <a:ext cx="5461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5"/>
          <p:cNvGraphicFramePr>
            <a:graphicFrameLocks noChangeAspect="1"/>
          </p:cNvGraphicFramePr>
          <p:nvPr/>
        </p:nvGraphicFramePr>
        <p:xfrm>
          <a:off x="4800283" y="4748530"/>
          <a:ext cx="4905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2" imgW="215640" imgH="190440" progId="Equation.DSMT4">
                  <p:embed/>
                </p:oleObj>
              </mc:Choice>
              <mc:Fallback>
                <p:oleObj name="Equation" r:id="rId52" imgW="215640" imgH="190440" progId="Equation.DSMT4">
                  <p:embed/>
                  <p:pic>
                    <p:nvPicPr>
                      <p:cNvPr id="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283" y="4748530"/>
                        <a:ext cx="4905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6"/>
          <p:cNvGraphicFramePr>
            <a:graphicFrameLocks noChangeAspect="1"/>
          </p:cNvGraphicFramePr>
          <p:nvPr/>
        </p:nvGraphicFramePr>
        <p:xfrm>
          <a:off x="5318125" y="4748213"/>
          <a:ext cx="51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4" imgW="228600" imgH="190440" progId="Equation.DSMT4">
                  <p:embed/>
                </p:oleObj>
              </mc:Choice>
              <mc:Fallback>
                <p:oleObj name="Equation" r:id="rId54" imgW="228600" imgH="190440" progId="Equation.DSMT4">
                  <p:embed/>
                  <p:pic>
                    <p:nvPicPr>
                      <p:cNvPr id="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4748213"/>
                        <a:ext cx="519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7"/>
          <p:cNvGraphicFramePr>
            <a:graphicFrameLocks noChangeAspect="1"/>
          </p:cNvGraphicFramePr>
          <p:nvPr/>
        </p:nvGraphicFramePr>
        <p:xfrm>
          <a:off x="5806758" y="4733290"/>
          <a:ext cx="51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6" imgW="228600" imgH="190440" progId="Equation.DSMT4">
                  <p:embed/>
                </p:oleObj>
              </mc:Choice>
              <mc:Fallback>
                <p:oleObj name="Equation" r:id="rId56" imgW="228600" imgH="190440" progId="Equation.DSMT4">
                  <p:embed/>
                  <p:pic>
                    <p:nvPicPr>
                      <p:cNvPr id="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758" y="4733290"/>
                        <a:ext cx="519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8"/>
          <p:cNvGraphicFramePr>
            <a:graphicFrameLocks noChangeAspect="1"/>
          </p:cNvGraphicFramePr>
          <p:nvPr/>
        </p:nvGraphicFramePr>
        <p:xfrm>
          <a:off x="6295073" y="4733290"/>
          <a:ext cx="51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8" imgW="228600" imgH="190440" progId="Equation.DSMT4">
                  <p:embed/>
                </p:oleObj>
              </mc:Choice>
              <mc:Fallback>
                <p:oleObj name="Equation" r:id="rId58" imgW="228600" imgH="190440" progId="Equation.DSMT4">
                  <p:embed/>
                  <p:pic>
                    <p:nvPicPr>
                      <p:cNvPr id="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073" y="4733290"/>
                        <a:ext cx="519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9"/>
          <p:cNvGraphicFramePr>
            <a:graphicFrameLocks noChangeAspect="1"/>
          </p:cNvGraphicFramePr>
          <p:nvPr/>
        </p:nvGraphicFramePr>
        <p:xfrm>
          <a:off x="6781801" y="4733290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60" imgW="228600" imgH="190440" progId="Equation.DSMT4">
                  <p:embed/>
                </p:oleObj>
              </mc:Choice>
              <mc:Fallback>
                <p:oleObj name="Equation" r:id="rId60" imgW="228600" imgH="190440" progId="Equation.DSMT4">
                  <p:embed/>
                  <p:pic>
                    <p:nvPicPr>
                      <p:cNvPr id="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1" y="4733290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0"/>
          <p:cNvGraphicFramePr>
            <a:graphicFrameLocks noChangeAspect="1"/>
          </p:cNvGraphicFramePr>
          <p:nvPr/>
        </p:nvGraphicFramePr>
        <p:xfrm>
          <a:off x="4179570" y="5329238"/>
          <a:ext cx="5476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62" imgW="241200" imgH="177480" progId="Equation.DSMT4">
                  <p:embed/>
                </p:oleObj>
              </mc:Choice>
              <mc:Fallback>
                <p:oleObj name="Equation" r:id="rId62" imgW="241200" imgH="177480" progId="Equation.DSMT4">
                  <p:embed/>
                  <p:pic>
                    <p:nvPicPr>
                      <p:cNvPr id="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570" y="5329238"/>
                        <a:ext cx="54768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2"/>
          <p:cNvGraphicFramePr>
            <a:graphicFrameLocks noChangeAspect="1"/>
          </p:cNvGraphicFramePr>
          <p:nvPr/>
        </p:nvGraphicFramePr>
        <p:xfrm>
          <a:off x="4833303" y="5299710"/>
          <a:ext cx="4905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64" imgW="215640" imgH="190440" progId="Equation.DSMT4">
                  <p:embed/>
                </p:oleObj>
              </mc:Choice>
              <mc:Fallback>
                <p:oleObj name="Equation" r:id="rId64" imgW="215640" imgH="190440" progId="Equation.DSMT4">
                  <p:embed/>
                  <p:pic>
                    <p:nvPicPr>
                      <p:cNvPr id="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303" y="5299710"/>
                        <a:ext cx="4905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3"/>
          <p:cNvGraphicFramePr>
            <a:graphicFrameLocks noChangeAspect="1"/>
          </p:cNvGraphicFramePr>
          <p:nvPr/>
        </p:nvGraphicFramePr>
        <p:xfrm>
          <a:off x="5336223" y="5299710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6" imgW="228600" imgH="190440" progId="Equation.DSMT4">
                  <p:embed/>
                </p:oleObj>
              </mc:Choice>
              <mc:Fallback>
                <p:oleObj name="Equation" r:id="rId66" imgW="228600" imgH="190440" progId="Equation.DSMT4">
                  <p:embed/>
                  <p:pic>
                    <p:nvPicPr>
                      <p:cNvPr id="4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6223" y="5299710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4"/>
          <p:cNvGraphicFramePr>
            <a:graphicFrameLocks noChangeAspect="1"/>
          </p:cNvGraphicFramePr>
          <p:nvPr/>
        </p:nvGraphicFramePr>
        <p:xfrm>
          <a:off x="5839778" y="5299710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68" imgW="228600" imgH="190440" progId="Equation.DSMT4">
                  <p:embed/>
                </p:oleObj>
              </mc:Choice>
              <mc:Fallback>
                <p:oleObj name="Equation" r:id="rId68" imgW="228600" imgH="190440" progId="Equation.DSMT4">
                  <p:embed/>
                  <p:pic>
                    <p:nvPicPr>
                      <p:cNvPr id="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778" y="5299710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5"/>
          <p:cNvGraphicFramePr>
            <a:graphicFrameLocks noChangeAspect="1"/>
          </p:cNvGraphicFramePr>
          <p:nvPr/>
        </p:nvGraphicFramePr>
        <p:xfrm>
          <a:off x="6328093" y="5299710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0" imgW="228600" imgH="190440" progId="Equation.DSMT4">
                  <p:embed/>
                </p:oleObj>
              </mc:Choice>
              <mc:Fallback>
                <p:oleObj name="Equation" r:id="rId70" imgW="228600" imgH="190440" progId="Equation.DSMT4">
                  <p:embed/>
                  <p:pic>
                    <p:nvPicPr>
                      <p:cNvPr id="4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093" y="5299710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6"/>
          <p:cNvGraphicFramePr>
            <a:graphicFrameLocks noChangeAspect="1"/>
          </p:cNvGraphicFramePr>
          <p:nvPr/>
        </p:nvGraphicFramePr>
        <p:xfrm>
          <a:off x="6799263" y="5313363"/>
          <a:ext cx="5191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72" imgW="228600" imgH="177480" progId="Equation.DSMT4">
                  <p:embed/>
                </p:oleObj>
              </mc:Choice>
              <mc:Fallback>
                <p:oleObj name="Equation" r:id="rId72" imgW="228600" imgH="177480" progId="Equation.DSMT4">
                  <p:embed/>
                  <p:pic>
                    <p:nvPicPr>
                      <p:cNvPr id="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5313363"/>
                        <a:ext cx="519112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0"/>
          <p:cNvGraphicFramePr>
            <a:graphicFrameLocks noChangeAspect="1"/>
          </p:cNvGraphicFramePr>
          <p:nvPr/>
        </p:nvGraphicFramePr>
        <p:xfrm>
          <a:off x="4164013" y="5892483"/>
          <a:ext cx="5476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74" imgW="241200" imgH="177480" progId="Equation.DSMT4">
                  <p:embed/>
                </p:oleObj>
              </mc:Choice>
              <mc:Fallback>
                <p:oleObj name="Equation" r:id="rId74" imgW="241200" imgH="177480" progId="Equation.DSMT4">
                  <p:embed/>
                  <p:pic>
                    <p:nvPicPr>
                      <p:cNvPr id="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892483"/>
                        <a:ext cx="547687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2"/>
          <p:cNvGraphicFramePr>
            <a:graphicFrameLocks noChangeAspect="1"/>
          </p:cNvGraphicFramePr>
          <p:nvPr/>
        </p:nvGraphicFramePr>
        <p:xfrm>
          <a:off x="4849813" y="5864225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76" imgW="228600" imgH="190440" progId="Equation.DSMT4">
                  <p:embed/>
                </p:oleObj>
              </mc:Choice>
              <mc:Fallback>
                <p:oleObj name="Equation" r:id="rId76" imgW="228600" imgH="190440" progId="Equation.DSMT4">
                  <p:embed/>
                  <p:pic>
                    <p:nvPicPr>
                      <p:cNvPr id="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5864225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3"/>
          <p:cNvGraphicFramePr>
            <a:graphicFrameLocks noChangeAspect="1"/>
          </p:cNvGraphicFramePr>
          <p:nvPr/>
        </p:nvGraphicFramePr>
        <p:xfrm>
          <a:off x="5366703" y="5863590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78" imgW="228600" imgH="190440" progId="Equation.DSMT4">
                  <p:embed/>
                </p:oleObj>
              </mc:Choice>
              <mc:Fallback>
                <p:oleObj name="Equation" r:id="rId78" imgW="228600" imgH="190440" progId="Equation.DSMT4">
                  <p:embed/>
                  <p:pic>
                    <p:nvPicPr>
                      <p:cNvPr id="5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703" y="5863590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4"/>
          <p:cNvGraphicFramePr>
            <a:graphicFrameLocks noChangeAspect="1"/>
          </p:cNvGraphicFramePr>
          <p:nvPr/>
        </p:nvGraphicFramePr>
        <p:xfrm>
          <a:off x="5870258" y="5863590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80" imgW="228600" imgH="190440" progId="Equation.DSMT4">
                  <p:embed/>
                </p:oleObj>
              </mc:Choice>
              <mc:Fallback>
                <p:oleObj name="Equation" r:id="rId80" imgW="228600" imgH="190440" progId="Equation.DSMT4">
                  <p:embed/>
                  <p:pic>
                    <p:nvPicPr>
                      <p:cNvPr id="5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258" y="5863590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5"/>
          <p:cNvGraphicFramePr>
            <a:graphicFrameLocks noChangeAspect="1"/>
          </p:cNvGraphicFramePr>
          <p:nvPr/>
        </p:nvGraphicFramePr>
        <p:xfrm>
          <a:off x="6358573" y="5863590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82" imgW="228600" imgH="190440" progId="Equation.DSMT4">
                  <p:embed/>
                </p:oleObj>
              </mc:Choice>
              <mc:Fallback>
                <p:oleObj name="Equation" r:id="rId82" imgW="228600" imgH="190440" progId="Equation.DSMT4">
                  <p:embed/>
                  <p:pic>
                    <p:nvPicPr>
                      <p:cNvPr id="5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573" y="5863590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6"/>
          <p:cNvGraphicFramePr>
            <a:graphicFrameLocks noChangeAspect="1"/>
          </p:cNvGraphicFramePr>
          <p:nvPr/>
        </p:nvGraphicFramePr>
        <p:xfrm>
          <a:off x="6830060" y="5863590"/>
          <a:ext cx="51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84" imgW="228600" imgH="190440" progId="Equation.DSMT4">
                  <p:embed/>
                </p:oleObj>
              </mc:Choice>
              <mc:Fallback>
                <p:oleObj name="Equation" r:id="rId84" imgW="228600" imgH="190440" progId="Equation.DSMT4">
                  <p:embed/>
                  <p:pic>
                    <p:nvPicPr>
                      <p:cNvPr id="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0060" y="5863590"/>
                        <a:ext cx="519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Freeform 56"/>
          <p:cNvSpPr/>
          <p:nvPr/>
        </p:nvSpPr>
        <p:spPr>
          <a:xfrm>
            <a:off x="6336414" y="4722500"/>
            <a:ext cx="963546" cy="1769740"/>
          </a:xfrm>
          <a:custGeom>
            <a:avLst/>
            <a:gdLst>
              <a:gd name="connsiteX0" fmla="*/ 64386 w 963546"/>
              <a:gd name="connsiteY0" fmla="*/ 1678300 h 1769740"/>
              <a:gd name="connsiteX1" fmla="*/ 49146 w 963546"/>
              <a:gd name="connsiteY1" fmla="*/ 1586860 h 1769740"/>
              <a:gd name="connsiteX2" fmla="*/ 33906 w 963546"/>
              <a:gd name="connsiteY2" fmla="*/ 1480180 h 1769740"/>
              <a:gd name="connsiteX3" fmla="*/ 18666 w 963546"/>
              <a:gd name="connsiteY3" fmla="*/ 1434460 h 1769740"/>
              <a:gd name="connsiteX4" fmla="*/ 3426 w 963546"/>
              <a:gd name="connsiteY4" fmla="*/ 1358260 h 1769740"/>
              <a:gd name="connsiteX5" fmla="*/ 18666 w 963546"/>
              <a:gd name="connsiteY5" fmla="*/ 809620 h 1769740"/>
              <a:gd name="connsiteX6" fmla="*/ 64386 w 963546"/>
              <a:gd name="connsiteY6" fmla="*/ 763900 h 1769740"/>
              <a:gd name="connsiteX7" fmla="*/ 94866 w 963546"/>
              <a:gd name="connsiteY7" fmla="*/ 718180 h 1769740"/>
              <a:gd name="connsiteX8" fmla="*/ 140586 w 963546"/>
              <a:gd name="connsiteY8" fmla="*/ 672460 h 1769740"/>
              <a:gd name="connsiteX9" fmla="*/ 171066 w 963546"/>
              <a:gd name="connsiteY9" fmla="*/ 626740 h 1769740"/>
              <a:gd name="connsiteX10" fmla="*/ 216786 w 963546"/>
              <a:gd name="connsiteY10" fmla="*/ 581020 h 1769740"/>
              <a:gd name="connsiteX11" fmla="*/ 323466 w 963546"/>
              <a:gd name="connsiteY11" fmla="*/ 459100 h 1769740"/>
              <a:gd name="connsiteX12" fmla="*/ 338706 w 963546"/>
              <a:gd name="connsiteY12" fmla="*/ 413380 h 1769740"/>
              <a:gd name="connsiteX13" fmla="*/ 399666 w 963546"/>
              <a:gd name="connsiteY13" fmla="*/ 321940 h 1769740"/>
              <a:gd name="connsiteX14" fmla="*/ 414906 w 963546"/>
              <a:gd name="connsiteY14" fmla="*/ 276220 h 1769740"/>
              <a:gd name="connsiteX15" fmla="*/ 430146 w 963546"/>
              <a:gd name="connsiteY15" fmla="*/ 123820 h 1769740"/>
              <a:gd name="connsiteX16" fmla="*/ 475866 w 963546"/>
              <a:gd name="connsiteY16" fmla="*/ 93340 h 1769740"/>
              <a:gd name="connsiteX17" fmla="*/ 719706 w 963546"/>
              <a:gd name="connsiteY17" fmla="*/ 78100 h 1769740"/>
              <a:gd name="connsiteX18" fmla="*/ 902586 w 963546"/>
              <a:gd name="connsiteY18" fmla="*/ 32380 h 1769740"/>
              <a:gd name="connsiteX19" fmla="*/ 963546 w 963546"/>
              <a:gd name="connsiteY19" fmla="*/ 108580 h 1769740"/>
              <a:gd name="connsiteX20" fmla="*/ 948306 w 963546"/>
              <a:gd name="connsiteY20" fmla="*/ 398140 h 1769740"/>
              <a:gd name="connsiteX21" fmla="*/ 872106 w 963546"/>
              <a:gd name="connsiteY21" fmla="*/ 459100 h 1769740"/>
              <a:gd name="connsiteX22" fmla="*/ 826386 w 963546"/>
              <a:gd name="connsiteY22" fmla="*/ 489580 h 1769740"/>
              <a:gd name="connsiteX23" fmla="*/ 719706 w 963546"/>
              <a:gd name="connsiteY23" fmla="*/ 520060 h 1769740"/>
              <a:gd name="connsiteX24" fmla="*/ 673986 w 963546"/>
              <a:gd name="connsiteY24" fmla="*/ 550540 h 1769740"/>
              <a:gd name="connsiteX25" fmla="*/ 628266 w 963546"/>
              <a:gd name="connsiteY25" fmla="*/ 641980 h 1769740"/>
              <a:gd name="connsiteX26" fmla="*/ 597786 w 963546"/>
              <a:gd name="connsiteY26" fmla="*/ 687700 h 1769740"/>
              <a:gd name="connsiteX27" fmla="*/ 552066 w 963546"/>
              <a:gd name="connsiteY27" fmla="*/ 779140 h 1769740"/>
              <a:gd name="connsiteX28" fmla="*/ 506346 w 963546"/>
              <a:gd name="connsiteY28" fmla="*/ 809620 h 1769740"/>
              <a:gd name="connsiteX29" fmla="*/ 460626 w 963546"/>
              <a:gd name="connsiteY29" fmla="*/ 901060 h 1769740"/>
              <a:gd name="connsiteX30" fmla="*/ 475866 w 963546"/>
              <a:gd name="connsiteY30" fmla="*/ 1083940 h 1769740"/>
              <a:gd name="connsiteX31" fmla="*/ 491106 w 963546"/>
              <a:gd name="connsiteY31" fmla="*/ 1129660 h 1769740"/>
              <a:gd name="connsiteX32" fmla="*/ 521586 w 963546"/>
              <a:gd name="connsiteY32" fmla="*/ 1236340 h 1769740"/>
              <a:gd name="connsiteX33" fmla="*/ 475866 w 963546"/>
              <a:gd name="connsiteY33" fmla="*/ 1586860 h 1769740"/>
              <a:gd name="connsiteX34" fmla="*/ 430146 w 963546"/>
              <a:gd name="connsiteY34" fmla="*/ 1617340 h 1769740"/>
              <a:gd name="connsiteX35" fmla="*/ 353946 w 963546"/>
              <a:gd name="connsiteY35" fmla="*/ 1754500 h 1769740"/>
              <a:gd name="connsiteX36" fmla="*/ 308226 w 963546"/>
              <a:gd name="connsiteY36" fmla="*/ 1769740 h 1769740"/>
              <a:gd name="connsiteX37" fmla="*/ 171066 w 963546"/>
              <a:gd name="connsiteY37" fmla="*/ 1739260 h 1769740"/>
              <a:gd name="connsiteX38" fmla="*/ 125346 w 963546"/>
              <a:gd name="connsiteY38" fmla="*/ 1708780 h 1769740"/>
              <a:gd name="connsiteX39" fmla="*/ 64386 w 963546"/>
              <a:gd name="connsiteY39" fmla="*/ 1678300 h 17697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963546" h="1769740">
                <a:moveTo>
                  <a:pt x="64386" y="1678300"/>
                </a:moveTo>
                <a:cubicBezTo>
                  <a:pt x="51686" y="1657980"/>
                  <a:pt x="53845" y="1617401"/>
                  <a:pt x="49146" y="1586860"/>
                </a:cubicBezTo>
                <a:cubicBezTo>
                  <a:pt x="43684" y="1551357"/>
                  <a:pt x="40951" y="1515403"/>
                  <a:pt x="33906" y="1480180"/>
                </a:cubicBezTo>
                <a:cubicBezTo>
                  <a:pt x="30756" y="1464428"/>
                  <a:pt x="22562" y="1450045"/>
                  <a:pt x="18666" y="1434460"/>
                </a:cubicBezTo>
                <a:cubicBezTo>
                  <a:pt x="12384" y="1409330"/>
                  <a:pt x="8506" y="1383660"/>
                  <a:pt x="3426" y="1358260"/>
                </a:cubicBezTo>
                <a:cubicBezTo>
                  <a:pt x="8506" y="1175380"/>
                  <a:pt x="0" y="991616"/>
                  <a:pt x="18666" y="809620"/>
                </a:cubicBezTo>
                <a:cubicBezTo>
                  <a:pt x="20865" y="788180"/>
                  <a:pt x="50588" y="780457"/>
                  <a:pt x="64386" y="763900"/>
                </a:cubicBezTo>
                <a:cubicBezTo>
                  <a:pt x="76112" y="749829"/>
                  <a:pt x="83140" y="732251"/>
                  <a:pt x="94866" y="718180"/>
                </a:cubicBezTo>
                <a:cubicBezTo>
                  <a:pt x="108664" y="701623"/>
                  <a:pt x="126788" y="689017"/>
                  <a:pt x="140586" y="672460"/>
                </a:cubicBezTo>
                <a:cubicBezTo>
                  <a:pt x="152312" y="658389"/>
                  <a:pt x="159340" y="640811"/>
                  <a:pt x="171066" y="626740"/>
                </a:cubicBezTo>
                <a:cubicBezTo>
                  <a:pt x="184864" y="610183"/>
                  <a:pt x="203554" y="598033"/>
                  <a:pt x="216786" y="581020"/>
                </a:cubicBezTo>
                <a:cubicBezTo>
                  <a:pt x="312524" y="457928"/>
                  <a:pt x="234957" y="518106"/>
                  <a:pt x="323466" y="459100"/>
                </a:cubicBezTo>
                <a:cubicBezTo>
                  <a:pt x="328546" y="443860"/>
                  <a:pt x="330904" y="427423"/>
                  <a:pt x="338706" y="413380"/>
                </a:cubicBezTo>
                <a:cubicBezTo>
                  <a:pt x="356496" y="381358"/>
                  <a:pt x="388082" y="356693"/>
                  <a:pt x="399666" y="321940"/>
                </a:cubicBezTo>
                <a:lnTo>
                  <a:pt x="414906" y="276220"/>
                </a:lnTo>
                <a:cubicBezTo>
                  <a:pt x="419986" y="225420"/>
                  <a:pt x="414002" y="172253"/>
                  <a:pt x="430146" y="123820"/>
                </a:cubicBezTo>
                <a:cubicBezTo>
                  <a:pt x="435938" y="106444"/>
                  <a:pt x="457774" y="96197"/>
                  <a:pt x="475866" y="93340"/>
                </a:cubicBezTo>
                <a:cubicBezTo>
                  <a:pt x="556308" y="80639"/>
                  <a:pt x="638426" y="83180"/>
                  <a:pt x="719706" y="78100"/>
                </a:cubicBezTo>
                <a:cubicBezTo>
                  <a:pt x="836857" y="0"/>
                  <a:pt x="775012" y="11118"/>
                  <a:pt x="902586" y="32380"/>
                </a:cubicBezTo>
                <a:cubicBezTo>
                  <a:pt x="937692" y="55784"/>
                  <a:pt x="963546" y="59505"/>
                  <a:pt x="963546" y="108580"/>
                </a:cubicBezTo>
                <a:cubicBezTo>
                  <a:pt x="963546" y="205234"/>
                  <a:pt x="961365" y="302373"/>
                  <a:pt x="948306" y="398140"/>
                </a:cubicBezTo>
                <a:cubicBezTo>
                  <a:pt x="940787" y="453281"/>
                  <a:pt x="907249" y="441529"/>
                  <a:pt x="872106" y="459100"/>
                </a:cubicBezTo>
                <a:cubicBezTo>
                  <a:pt x="855723" y="467291"/>
                  <a:pt x="843221" y="482365"/>
                  <a:pt x="826386" y="489580"/>
                </a:cubicBezTo>
                <a:cubicBezTo>
                  <a:pt x="758025" y="518878"/>
                  <a:pt x="779020" y="490403"/>
                  <a:pt x="719706" y="520060"/>
                </a:cubicBezTo>
                <a:cubicBezTo>
                  <a:pt x="703323" y="528251"/>
                  <a:pt x="689226" y="540380"/>
                  <a:pt x="673986" y="550540"/>
                </a:cubicBezTo>
                <a:cubicBezTo>
                  <a:pt x="586635" y="681567"/>
                  <a:pt x="691362" y="515787"/>
                  <a:pt x="628266" y="641980"/>
                </a:cubicBezTo>
                <a:cubicBezTo>
                  <a:pt x="620075" y="658363"/>
                  <a:pt x="605977" y="671317"/>
                  <a:pt x="597786" y="687700"/>
                </a:cubicBezTo>
                <a:cubicBezTo>
                  <a:pt x="572996" y="737280"/>
                  <a:pt x="595742" y="735464"/>
                  <a:pt x="552066" y="779140"/>
                </a:cubicBezTo>
                <a:cubicBezTo>
                  <a:pt x="539114" y="792092"/>
                  <a:pt x="521586" y="799460"/>
                  <a:pt x="506346" y="809620"/>
                </a:cubicBezTo>
                <a:cubicBezTo>
                  <a:pt x="490935" y="832736"/>
                  <a:pt x="460626" y="869512"/>
                  <a:pt x="460626" y="901060"/>
                </a:cubicBezTo>
                <a:cubicBezTo>
                  <a:pt x="460626" y="962231"/>
                  <a:pt x="467781" y="1023305"/>
                  <a:pt x="475866" y="1083940"/>
                </a:cubicBezTo>
                <a:cubicBezTo>
                  <a:pt x="477989" y="1099863"/>
                  <a:pt x="486693" y="1114214"/>
                  <a:pt x="491106" y="1129660"/>
                </a:cubicBezTo>
                <a:cubicBezTo>
                  <a:pt x="529378" y="1263613"/>
                  <a:pt x="485046" y="1126719"/>
                  <a:pt x="521586" y="1236340"/>
                </a:cubicBezTo>
                <a:cubicBezTo>
                  <a:pt x="518133" y="1305391"/>
                  <a:pt x="560487" y="1502239"/>
                  <a:pt x="475866" y="1586860"/>
                </a:cubicBezTo>
                <a:cubicBezTo>
                  <a:pt x="462914" y="1599812"/>
                  <a:pt x="445386" y="1607180"/>
                  <a:pt x="430146" y="1617340"/>
                </a:cubicBezTo>
                <a:cubicBezTo>
                  <a:pt x="416727" y="1657597"/>
                  <a:pt x="393248" y="1741399"/>
                  <a:pt x="353946" y="1754500"/>
                </a:cubicBezTo>
                <a:lnTo>
                  <a:pt x="308226" y="1769740"/>
                </a:lnTo>
                <a:cubicBezTo>
                  <a:pt x="273106" y="1763887"/>
                  <a:pt x="208583" y="1758019"/>
                  <a:pt x="171066" y="1739260"/>
                </a:cubicBezTo>
                <a:cubicBezTo>
                  <a:pt x="154683" y="1731069"/>
                  <a:pt x="140586" y="1718940"/>
                  <a:pt x="125346" y="1708780"/>
                </a:cubicBezTo>
                <a:cubicBezTo>
                  <a:pt x="88565" y="1653609"/>
                  <a:pt x="77086" y="1698620"/>
                  <a:pt x="64386" y="1678300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8" name="Object 26"/>
          <p:cNvGraphicFramePr>
            <a:graphicFrameLocks noChangeAspect="1"/>
          </p:cNvGraphicFramePr>
          <p:nvPr/>
        </p:nvGraphicFramePr>
        <p:xfrm>
          <a:off x="4884421" y="6306026"/>
          <a:ext cx="14414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86" imgW="634680" imgH="177480" progId="Equation.DSMT4">
                  <p:embed/>
                </p:oleObj>
              </mc:Choice>
              <mc:Fallback>
                <p:oleObj name="Equation" r:id="rId86" imgW="634680" imgH="177480" progId="Equation.DSMT4">
                  <p:embed/>
                  <p:pic>
                    <p:nvPicPr>
                      <p:cNvPr id="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421" y="6306026"/>
                        <a:ext cx="144145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88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5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3232" cy="634082"/>
          </a:xfrm>
        </p:spPr>
        <p:txBody>
          <a:bodyPr/>
          <a:lstStyle/>
          <a:p>
            <a:r>
              <a:rPr lang="en-CA" dirty="0"/>
              <a:t>Adding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13184" y="908720"/>
            <a:ext cx="8363272" cy="4248472"/>
          </a:xfrm>
        </p:spPr>
        <p:txBody>
          <a:bodyPr/>
          <a:lstStyle/>
          <a:p>
            <a:r>
              <a:rPr lang="en-CA" dirty="0"/>
              <a:t>When adding two fractions, they must first have a common denominator</a:t>
            </a:r>
          </a:p>
          <a:p>
            <a:r>
              <a:rPr lang="en-CA" dirty="0"/>
              <a:t>So that the unit value of each numerator will be the same</a:t>
            </a:r>
          </a:p>
        </p:txBody>
      </p:sp>
      <p:sp>
        <p:nvSpPr>
          <p:cNvPr id="4" name="Rectangle 3"/>
          <p:cNvSpPr/>
          <p:nvPr/>
        </p:nvSpPr>
        <p:spPr>
          <a:xfrm>
            <a:off x="5004048" y="3645024"/>
            <a:ext cx="792088" cy="35992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1907824" y="4005064"/>
            <a:ext cx="1080000" cy="71996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49972" y="2420888"/>
          <a:ext cx="1045964" cy="108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80880" imgH="393480" progId="Equation.DSMT4">
                  <p:embed/>
                </p:oleObj>
              </mc:Choice>
              <mc:Fallback>
                <p:oleObj name="Equation" r:id="rId4" imgW="3808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972" y="2420888"/>
                        <a:ext cx="1045964" cy="1080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491880" y="3645024"/>
            <a:ext cx="288032" cy="1080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491880" y="3645024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" name="Straight Connector 8"/>
          <p:cNvCxnSpPr>
            <a:stCxn id="8" idx="0"/>
            <a:endCxn id="8" idx="2"/>
          </p:cNvCxnSpPr>
          <p:nvPr/>
        </p:nvCxnSpPr>
        <p:spPr>
          <a:xfrm>
            <a:off x="4031880" y="3645024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283968" y="3645024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779912" y="3645024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907824" y="3645024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" name="Straight Connector 12"/>
          <p:cNvCxnSpPr/>
          <p:nvPr/>
        </p:nvCxnSpPr>
        <p:spPr>
          <a:xfrm>
            <a:off x="1907704" y="4005064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907704" y="4365104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11560" y="5085184"/>
            <a:ext cx="33441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e need to split each of these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boxes into equal numbers of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rectangles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2447704" y="3645024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699792" y="3645024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195736" y="3645024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491880" y="4005064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491880" y="4365104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716016" y="5085184"/>
            <a:ext cx="37737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Each box now have 12 rectangles,</a:t>
            </a:r>
          </a:p>
          <a:p>
            <a:r>
              <a:rPr lang="en-CA" dirty="0">
                <a:solidFill>
                  <a:srgbClr val="FF0000"/>
                </a:solidFill>
              </a:rPr>
              <a:t>which is the lowest common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denominator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035697" y="4005064"/>
          <a:ext cx="384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697" y="4005064"/>
                        <a:ext cx="3841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572000" y="4052367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26720" imgH="114120" progId="Equation.DSMT4">
                  <p:embed/>
                </p:oleObj>
              </mc:Choice>
              <mc:Fallback>
                <p:oleObj name="Equation" r:id="rId8" imgW="126720" imgH="11412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52367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5004168" y="4005184"/>
            <a:ext cx="1080000" cy="71996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5004168" y="3645144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6" name="Straight Connector 25"/>
          <p:cNvCxnSpPr/>
          <p:nvPr/>
        </p:nvCxnSpPr>
        <p:spPr>
          <a:xfrm>
            <a:off x="5004048" y="4005184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004048" y="4365224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544048" y="3645144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796136" y="3645144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292080" y="3645144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4067944" y="2828231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26720" imgH="114120" progId="Equation.DSMT4">
                  <p:embed/>
                </p:oleObj>
              </mc:Choice>
              <mc:Fallback>
                <p:oleObj name="Equation" r:id="rId10" imgW="126720" imgH="11412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828231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4661272" y="2420888"/>
          <a:ext cx="5588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203040" imgH="393480" progId="Equation.DSMT4">
                  <p:embed/>
                </p:oleObj>
              </mc:Choice>
              <mc:Fallback>
                <p:oleObj name="Equation" r:id="rId12" imgW="203040" imgH="393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272" y="2420888"/>
                        <a:ext cx="558800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771800" y="2420888"/>
          <a:ext cx="9064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330120" imgH="393480" progId="Equation.DSMT4">
                  <p:embed/>
                </p:oleObj>
              </mc:Choice>
              <mc:Fallback>
                <p:oleObj name="Equation" r:id="rId14" imgW="330120" imgH="393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420888"/>
                        <a:ext cx="906463" cy="1081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663950" y="2419350"/>
          <a:ext cx="9080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330120" imgH="393480" progId="Equation.DSMT4">
                  <p:embed/>
                </p:oleObj>
              </mc:Choice>
              <mc:Fallback>
                <p:oleObj name="Equation" r:id="rId16" imgW="330120" imgH="393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2419350"/>
                        <a:ext cx="908050" cy="1081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18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  <p:bldP spid="12" grpId="0" animBg="1"/>
      <p:bldP spid="15" grpId="0"/>
      <p:bldP spid="21" grpId="0"/>
      <p:bldP spid="24" grpId="0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3638560" y="2287528"/>
            <a:ext cx="792088" cy="35992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542336" y="3188208"/>
            <a:ext cx="1080000" cy="17932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7467600" cy="706090"/>
          </a:xfrm>
        </p:spPr>
        <p:txBody>
          <a:bodyPr/>
          <a:lstStyle/>
          <a:p>
            <a:r>
              <a:rPr lang="en-CA" dirty="0"/>
              <a:t>Practice: Add the follow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1412" y="1051769"/>
          <a:ext cx="16383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12" y="1051769"/>
                        <a:ext cx="1638300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126392" y="2287528"/>
            <a:ext cx="792088" cy="1080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2126392" y="2287528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" name="Straight Connector 7"/>
          <p:cNvCxnSpPr>
            <a:stCxn id="6" idx="0"/>
            <a:endCxn id="6" idx="2"/>
          </p:cNvCxnSpPr>
          <p:nvPr/>
        </p:nvCxnSpPr>
        <p:spPr>
          <a:xfrm>
            <a:off x="2666392" y="228752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918480" y="228752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414424" y="228752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42336" y="2287528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" name="Straight Connector 11"/>
          <p:cNvCxnSpPr/>
          <p:nvPr/>
        </p:nvCxnSpPr>
        <p:spPr>
          <a:xfrm>
            <a:off x="542216" y="264756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42216" y="300760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972395" y="857457"/>
            <a:ext cx="37152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hen adding these two boxes,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hey need to split into equal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number of pieces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1082216" y="228752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334304" y="228752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830248" y="228752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126392" y="264756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126392" y="300760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961240" y="1837937"/>
            <a:ext cx="3596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Each box now has equal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number of little rectangles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670209" y="2647568"/>
          <a:ext cx="384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209" y="2647568"/>
                        <a:ext cx="3841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206512" y="2694871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26720" imgH="114120" progId="Equation.DSMT4">
                  <p:embed/>
                </p:oleObj>
              </mc:Choice>
              <mc:Fallback>
                <p:oleObj name="Equation" r:id="rId8" imgW="126720" imgH="11412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512" y="2694871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3638680" y="2647688"/>
            <a:ext cx="1080000" cy="71996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3638680" y="2287648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2" name="Straight Connector 31"/>
          <p:cNvCxnSpPr/>
          <p:nvPr/>
        </p:nvCxnSpPr>
        <p:spPr>
          <a:xfrm>
            <a:off x="3638560" y="264768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638560" y="300772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178560" y="228764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430648" y="228764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926592" y="228764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274094" y="1456282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26720" imgH="114120" progId="Equation.DSMT4">
                  <p:embed/>
                </p:oleObj>
              </mc:Choice>
              <mc:Fallback>
                <p:oleObj name="Equation" r:id="rId10" imgW="126720" imgH="11412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094" y="1456282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714902" y="1059657"/>
          <a:ext cx="6286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228600" imgH="393480" progId="Equation.DSMT4">
                  <p:embed/>
                </p:oleObj>
              </mc:Choice>
              <mc:Fallback>
                <p:oleObj name="Equation" r:id="rId12" imgW="228600" imgH="3934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902" y="1059657"/>
                        <a:ext cx="628650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/>
          <p:cNvCxnSpPr/>
          <p:nvPr/>
        </p:nvCxnSpPr>
        <p:spPr>
          <a:xfrm>
            <a:off x="542216" y="283159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42216" y="318820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542216" y="2474976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2126392" y="283159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2126392" y="318820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2126392" y="2474976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3631342" y="283159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631342" y="318820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3631342" y="2474976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685976" y="1059657"/>
          <a:ext cx="6286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228600" imgH="393480" progId="Equation.DSMT4">
                  <p:embed/>
                </p:oleObj>
              </mc:Choice>
              <mc:Fallback>
                <p:oleObj name="Equation" r:id="rId14" imgW="228600" imgH="393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76" y="1059657"/>
                        <a:ext cx="628650" cy="1077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1607344" y="1059657"/>
          <a:ext cx="6286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228600" imgH="393480" progId="Equation.DSMT4">
                  <p:embed/>
                </p:oleObj>
              </mc:Choice>
              <mc:Fallback>
                <p:oleObj name="Equation" r:id="rId16" imgW="228600" imgH="39348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344" y="1059657"/>
                        <a:ext cx="628650" cy="1077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3365252" y="1041150"/>
          <a:ext cx="9080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330120" imgH="393480" progId="Equation.DSMT4">
                  <p:embed/>
                </p:oleObj>
              </mc:Choice>
              <mc:Fallback>
                <p:oleObj name="Equation" r:id="rId18" imgW="330120" imgH="39348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252" y="1041150"/>
                        <a:ext cx="908050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937761" y="2542263"/>
            <a:ext cx="3949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e can reduce the fraction by reducing the number of rectangle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943476" y="3224253"/>
            <a:ext cx="3949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answer is 11 shaded rectangles out of 12 rectangles</a:t>
            </a:r>
          </a:p>
        </p:txBody>
      </p:sp>
      <p:sp>
        <p:nvSpPr>
          <p:cNvPr id="55" name="Rectangle 54"/>
          <p:cNvSpPr/>
          <p:nvPr/>
        </p:nvSpPr>
        <p:spPr>
          <a:xfrm>
            <a:off x="3702324" y="5116962"/>
            <a:ext cx="1072902" cy="35992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606100" y="5304410"/>
            <a:ext cx="1080000" cy="892552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164783" y="3881438"/>
          <a:ext cx="20574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749160" imgH="393480" progId="Equation.DSMT4">
                  <p:embed/>
                </p:oleObj>
              </mc:Choice>
              <mc:Fallback>
                <p:oleObj name="Equation" r:id="rId20" imgW="749160" imgH="39348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3" y="3881438"/>
                        <a:ext cx="2057400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2190156" y="5116962"/>
            <a:ext cx="648366" cy="1080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2190156" y="5116962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0" name="Straight Connector 59"/>
          <p:cNvCxnSpPr/>
          <p:nvPr/>
        </p:nvCxnSpPr>
        <p:spPr>
          <a:xfrm>
            <a:off x="2628210" y="5116962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2408918" y="5116962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606100" y="5116962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4" name="Straight Connector 63"/>
          <p:cNvCxnSpPr/>
          <p:nvPr/>
        </p:nvCxnSpPr>
        <p:spPr>
          <a:xfrm>
            <a:off x="605980" y="547700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605980" y="583704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2190156" y="547700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2190156" y="583704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1733973" y="5477002"/>
          <a:ext cx="384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139680" imgH="139680" progId="Equation.DSMT4">
                  <p:embed/>
                </p:oleObj>
              </mc:Choice>
              <mc:Fallback>
                <p:oleObj name="Equation" r:id="rId22" imgW="139680" imgH="139680" progId="Equation.DSMT4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973" y="5477002"/>
                        <a:ext cx="3841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3270276" y="5524305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126720" imgH="114120" progId="Equation.DSMT4">
                  <p:embed/>
                </p:oleObj>
              </mc:Choice>
              <mc:Fallback>
                <p:oleObj name="Equation" r:id="rId24" imgW="126720" imgH="114120" progId="Equation.DSMT4">
                  <p:embed/>
                  <p:pic>
                    <p:nvPicPr>
                      <p:cNvPr id="72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76" y="5524305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3702444" y="5477122"/>
            <a:ext cx="1080000" cy="71996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3702444" y="5117082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5" name="Straight Connector 74"/>
          <p:cNvCxnSpPr/>
          <p:nvPr/>
        </p:nvCxnSpPr>
        <p:spPr>
          <a:xfrm>
            <a:off x="3702324" y="547712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3702324" y="583716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Object 79"/>
          <p:cNvGraphicFramePr>
            <a:graphicFrameLocks noChangeAspect="1"/>
          </p:cNvGraphicFramePr>
          <p:nvPr/>
        </p:nvGraphicFramePr>
        <p:xfrm>
          <a:off x="2337858" y="4285716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5" imgW="126720" imgH="114120" progId="Equation.DSMT4">
                  <p:embed/>
                </p:oleObj>
              </mc:Choice>
              <mc:Fallback>
                <p:oleObj name="Equation" r:id="rId25" imgW="126720" imgH="114120" progId="Equation.DSMT4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858" y="4285716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2795588" y="3889375"/>
          <a:ext cx="5937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6" imgW="215640" imgH="393480" progId="Equation.DSMT4">
                  <p:embed/>
                </p:oleObj>
              </mc:Choice>
              <mc:Fallback>
                <p:oleObj name="Equation" r:id="rId26" imgW="215640" imgH="393480" progId="Equation.DSMT4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3889375"/>
                        <a:ext cx="593725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Connector 81"/>
          <p:cNvCxnSpPr/>
          <p:nvPr/>
        </p:nvCxnSpPr>
        <p:spPr>
          <a:xfrm>
            <a:off x="605980" y="5661026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605980" y="601764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605980" y="5304410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2190156" y="5661026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2190156" y="601764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2190156" y="5304410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3695106" y="5661026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3695106" y="601764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3695106" y="5304410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" name="Object 90"/>
          <p:cNvGraphicFramePr>
            <a:graphicFrameLocks noChangeAspect="1"/>
          </p:cNvGraphicFramePr>
          <p:nvPr/>
        </p:nvGraphicFramePr>
        <p:xfrm>
          <a:off x="602852" y="3884438"/>
          <a:ext cx="5937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28" imgW="215640" imgH="393480" progId="Equation.DSMT4">
                  <p:embed/>
                </p:oleObj>
              </mc:Choice>
              <mc:Fallback>
                <p:oleObj name="Equation" r:id="rId28" imgW="215640" imgH="393480" progId="Equation.DSMT4">
                  <p:embed/>
                  <p:pic>
                    <p:nvPicPr>
                      <p:cNvPr id="91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52" y="3884438"/>
                        <a:ext cx="593725" cy="1077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/>
        </p:nvGraphicFramePr>
        <p:xfrm>
          <a:off x="1574069" y="3885263"/>
          <a:ext cx="5937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0" imgW="215640" imgH="393480" progId="Equation.DSMT4">
                  <p:embed/>
                </p:oleObj>
              </mc:Choice>
              <mc:Fallback>
                <p:oleObj name="Equation" r:id="rId30" imgW="215640" imgH="39348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069" y="3885263"/>
                        <a:ext cx="593725" cy="1077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Connector 93"/>
          <p:cNvCxnSpPr/>
          <p:nvPr/>
        </p:nvCxnSpPr>
        <p:spPr>
          <a:xfrm>
            <a:off x="2838522" y="5123895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3048834" y="5120640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4137523" y="5120217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3918231" y="5120217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4347835" y="5127150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4558147" y="5123895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>
            <a:off x="1049540" y="5116962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830248" y="5116962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1259852" y="5123895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1470164" y="5120640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Rectangle 103"/>
          <p:cNvSpPr/>
          <p:nvPr/>
        </p:nvSpPr>
        <p:spPr>
          <a:xfrm>
            <a:off x="5362704" y="5127150"/>
            <a:ext cx="210313" cy="17726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5" name="Rectangle 104"/>
          <p:cNvSpPr/>
          <p:nvPr/>
        </p:nvSpPr>
        <p:spPr>
          <a:xfrm>
            <a:off x="4927626" y="5127150"/>
            <a:ext cx="435079" cy="1062765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6" name="Rectangle 105"/>
          <p:cNvSpPr/>
          <p:nvPr/>
        </p:nvSpPr>
        <p:spPr>
          <a:xfrm>
            <a:off x="4927626" y="5109915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7" name="Straight Connector 106"/>
          <p:cNvCxnSpPr/>
          <p:nvPr/>
        </p:nvCxnSpPr>
        <p:spPr>
          <a:xfrm>
            <a:off x="4927506" y="5469955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4927506" y="5829995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4920288" y="5653859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4920288" y="6010475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4920288" y="5297243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5362705" y="5113050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5143413" y="5113050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5573017" y="5119983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5783329" y="511672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2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0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3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0" grpId="0" animBg="1"/>
      <p:bldP spid="5" grpId="0" animBg="1"/>
      <p:bldP spid="6" grpId="0" animBg="1"/>
      <p:bldP spid="11" grpId="0" animBg="1"/>
      <p:bldP spid="21" grpId="0"/>
      <p:bldP spid="27" grpId="0"/>
      <p:bldP spid="30" grpId="0" animBg="1"/>
      <p:bldP spid="31" grpId="0" animBg="1"/>
      <p:bldP spid="53" grpId="0"/>
      <p:bldP spid="54" grpId="0"/>
      <p:bldP spid="55" grpId="0" animBg="1"/>
      <p:bldP spid="56" grpId="0" animBg="1"/>
      <p:bldP spid="58" grpId="0" animBg="1"/>
      <p:bldP spid="59" grpId="0" animBg="1"/>
      <p:bldP spid="63" grpId="0" animBg="1"/>
      <p:bldP spid="73" grpId="0" animBg="1"/>
      <p:bldP spid="74" grpId="0" animBg="1"/>
      <p:bldP spid="104" grpId="0" animBg="1"/>
      <p:bldP spid="105" grpId="0" animBg="1"/>
      <p:bldP spid="10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686800" cy="954360"/>
          </a:xfrm>
        </p:spPr>
        <p:txBody>
          <a:bodyPr>
            <a:normAutofit/>
          </a:bodyPr>
          <a:lstStyle/>
          <a:p>
            <a:r>
              <a:rPr lang="en-CA" sz="2400" dirty="0"/>
              <a:t>Practice: add or subtract each of the following </a:t>
            </a:r>
            <a:br>
              <a:rPr lang="en-CA" sz="2400" dirty="0"/>
            </a:br>
            <a:r>
              <a:rPr lang="en-CA" sz="2400" dirty="0"/>
              <a:t>(No Calculators)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71463" y="1143000"/>
          <a:ext cx="17780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1143000"/>
                        <a:ext cx="1778000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635500" y="1143001"/>
          <a:ext cx="19177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143001"/>
                        <a:ext cx="1917700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93675" y="3733800"/>
          <a:ext cx="18478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672840" imgH="393480" progId="Equation.DSMT4">
                  <p:embed/>
                </p:oleObj>
              </mc:Choice>
              <mc:Fallback>
                <p:oleObj name="Equation" r:id="rId8" imgW="672840" imgH="3934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3733800"/>
                        <a:ext cx="1847850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572000" y="3719512"/>
          <a:ext cx="21621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787320" imgH="393480" progId="Equation.DSMT4">
                  <p:embed/>
                </p:oleObj>
              </mc:Choice>
              <mc:Fallback>
                <p:oleObj name="Equation" r:id="rId10" imgW="787320" imgH="39348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19512"/>
                        <a:ext cx="2162175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4600" y="1600200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nd the LCM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28600" y="2133600"/>
          <a:ext cx="2022476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736560" imgH="393480" progId="Equation.DSMT4">
                  <p:embed/>
                </p:oleObj>
              </mc:Choice>
              <mc:Fallback>
                <p:oleObj name="Equation" r:id="rId12" imgW="736560" imgH="39348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33600"/>
                        <a:ext cx="2022476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609600" y="2254250"/>
          <a:ext cx="523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54250"/>
                        <a:ext cx="5238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743075" y="2286000"/>
          <a:ext cx="3143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286000"/>
                        <a:ext cx="3143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2257425" y="2133600"/>
          <a:ext cx="9429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342720" imgH="393480" progId="Equation.DSMT4">
                  <p:embed/>
                </p:oleObj>
              </mc:Choice>
              <mc:Fallback>
                <p:oleObj name="Equation" r:id="rId18" imgW="342720" imgH="3934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133600"/>
                        <a:ext cx="94297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010400" y="1676400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nd the LCM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724400" y="2209800"/>
          <a:ext cx="2022476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736560" imgH="393480" progId="Equation.DSMT4">
                  <p:embed/>
                </p:oleObj>
              </mc:Choice>
              <mc:Fallback>
                <p:oleObj name="Equation" r:id="rId20" imgW="736560" imgH="39348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09800"/>
                        <a:ext cx="2022476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5105400" y="2347913"/>
          <a:ext cx="5238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190440" imgH="164880" progId="Equation.DSMT4">
                  <p:embed/>
                </p:oleObj>
              </mc:Choice>
              <mc:Fallback>
                <p:oleObj name="Equation" r:id="rId22" imgW="190440" imgH="16488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347913"/>
                        <a:ext cx="5238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6134100" y="2362200"/>
          <a:ext cx="523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190440" imgH="177480" progId="Equation.DSMT4">
                  <p:embed/>
                </p:oleObj>
              </mc:Choice>
              <mc:Fallback>
                <p:oleObj name="Equation" r:id="rId24" imgW="190440" imgH="17748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362200"/>
                        <a:ext cx="5238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6770688" y="2209800"/>
          <a:ext cx="9080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330120" imgH="393480" progId="Equation.DSMT4">
                  <p:embed/>
                </p:oleObj>
              </mc:Choice>
              <mc:Fallback>
                <p:oleObj name="Equation" r:id="rId26" imgW="330120" imgH="39348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2209800"/>
                        <a:ext cx="90805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569299" y="4419600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nd the LCM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283299" y="4953000"/>
          <a:ext cx="2022476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8" imgW="736560" imgH="393480" progId="Equation.DSMT4">
                  <p:embed/>
                </p:oleObj>
              </mc:Choice>
              <mc:Fallback>
                <p:oleObj name="Equation" r:id="rId28" imgW="736560" imgH="39348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99" y="4953000"/>
                        <a:ext cx="2022476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681038" y="5073650"/>
          <a:ext cx="4889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0" imgW="177480" imgH="177480" progId="Equation.DSMT4">
                  <p:embed/>
                </p:oleObj>
              </mc:Choice>
              <mc:Fallback>
                <p:oleObj name="Equation" r:id="rId30" imgW="177480" imgH="17748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073650"/>
                        <a:ext cx="4889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797050" y="5105400"/>
          <a:ext cx="3143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2" imgW="114120" imgH="177480" progId="Equation.DSMT4">
                  <p:embed/>
                </p:oleObj>
              </mc:Choice>
              <mc:Fallback>
                <p:oleObj name="Equation" r:id="rId32" imgW="114120" imgH="17748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105400"/>
                        <a:ext cx="3143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2329587" y="4953000"/>
          <a:ext cx="9080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4" imgW="330120" imgH="393480" progId="Equation.DSMT4">
                  <p:embed/>
                </p:oleObj>
              </mc:Choice>
              <mc:Fallback>
                <p:oleObj name="Equation" r:id="rId34" imgW="330120" imgH="39348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587" y="4953000"/>
                        <a:ext cx="90805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217499" y="4419600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nd the LCM</a:t>
            </a: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4931499" y="4953000"/>
          <a:ext cx="2022476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6" imgW="736560" imgH="393480" progId="Equation.DSMT4">
                  <p:embed/>
                </p:oleObj>
              </mc:Choice>
              <mc:Fallback>
                <p:oleObj name="Equation" r:id="rId36" imgW="736560" imgH="39348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499" y="4953000"/>
                        <a:ext cx="2022476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5311775" y="5073650"/>
          <a:ext cx="523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8" imgW="190440" imgH="177480" progId="Equation.DSMT4">
                  <p:embed/>
                </p:oleObj>
              </mc:Choice>
              <mc:Fallback>
                <p:oleObj name="Equation" r:id="rId38" imgW="190440" imgH="17748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5073650"/>
                        <a:ext cx="5238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6323013" y="5105400"/>
          <a:ext cx="558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0" imgW="203040" imgH="177480" progId="Equation.DSMT4">
                  <p:embed/>
                </p:oleObj>
              </mc:Choice>
              <mc:Fallback>
                <p:oleObj name="Equation" r:id="rId40" imgW="203040" imgH="17748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5105400"/>
                        <a:ext cx="5588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6934200" y="4953000"/>
          <a:ext cx="9429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2" imgW="342720" imgH="393480" progId="Equation.DSMT4">
                  <p:embed/>
                </p:oleObj>
              </mc:Choice>
              <mc:Fallback>
                <p:oleObj name="Equation" r:id="rId42" imgW="342720" imgH="39348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953000"/>
                        <a:ext cx="94297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7924800" y="4953000"/>
          <a:ext cx="9429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4" imgW="342720" imgH="393480" progId="Equation.DSMT4">
                  <p:embed/>
                </p:oleObj>
              </mc:Choice>
              <mc:Fallback>
                <p:oleObj name="Equation" r:id="rId44" imgW="342720" imgH="393480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953000"/>
                        <a:ext cx="94297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46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8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382000" cy="715962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Evaluate each of the following: 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27000" y="914400"/>
          <a:ext cx="21590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990360" imgH="393480" progId="Equation.DSMT4">
                  <p:embed/>
                </p:oleObj>
              </mc:Choice>
              <mc:Fallback>
                <p:oleObj name="Equation" r:id="rId4" imgW="990360" imgH="393480" progId="Equation.DSMT4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914400"/>
                        <a:ext cx="2159000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2"/>
          <p:cNvGraphicFramePr>
            <a:graphicFrameLocks noChangeAspect="1"/>
          </p:cNvGraphicFramePr>
          <p:nvPr/>
        </p:nvGraphicFramePr>
        <p:xfrm>
          <a:off x="4630737" y="969963"/>
          <a:ext cx="2435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117440" imgH="393480" progId="Equation.DSMT4">
                  <p:embed/>
                </p:oleObj>
              </mc:Choice>
              <mc:Fallback>
                <p:oleObj name="Equation" r:id="rId6" imgW="1117440" imgH="393480" progId="Equation.DSMT4">
                  <p:embed/>
                  <p:pic>
                    <p:nvPicPr>
                      <p:cNvPr id="2560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7" y="969963"/>
                        <a:ext cx="2435225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638175" y="1808162"/>
          <a:ext cx="16891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774360" imgH="393480" progId="Equation.DSMT4">
                  <p:embed/>
                </p:oleObj>
              </mc:Choice>
              <mc:Fallback>
                <p:oleObj name="Equation" r:id="rId8" imgW="774360" imgH="39348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808162"/>
                        <a:ext cx="168910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31800" y="2722563"/>
          <a:ext cx="21875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002960" imgH="393480" progId="Equation.DSMT4">
                  <p:embed/>
                </p:oleObj>
              </mc:Choice>
              <mc:Fallback>
                <p:oleObj name="Equation" r:id="rId10" imgW="1002960" imgH="39348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722563"/>
                        <a:ext cx="2187575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85775" y="2813050"/>
          <a:ext cx="4429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2813050"/>
                        <a:ext cx="44291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200150" y="2813050"/>
          <a:ext cx="581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266400" imgH="177480" progId="Equation.DSMT4">
                  <p:embed/>
                </p:oleObj>
              </mc:Choice>
              <mc:Fallback>
                <p:oleObj name="Equation" r:id="rId14" imgW="266400" imgH="1774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813050"/>
                        <a:ext cx="5810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127250" y="2813050"/>
          <a:ext cx="4159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190440" imgH="177480" progId="Equation.DSMT4">
                  <p:embed/>
                </p:oleObj>
              </mc:Choice>
              <mc:Fallback>
                <p:oleObj name="Equation" r:id="rId16" imgW="190440" imgH="17748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813050"/>
                        <a:ext cx="4159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85775" y="3962400"/>
          <a:ext cx="9144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419040" imgH="393480" progId="Equation.DSMT4">
                  <p:embed/>
                </p:oleObj>
              </mc:Choice>
              <mc:Fallback>
                <p:oleObj name="Equation" r:id="rId18" imgW="419040" imgH="39348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3962400"/>
                        <a:ext cx="914400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655762" y="3941763"/>
          <a:ext cx="88741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406080" imgH="393480" progId="Equation.DSMT4">
                  <p:embed/>
                </p:oleObj>
              </mc:Choice>
              <mc:Fallback>
                <p:oleObj name="Equation" r:id="rId20" imgW="406080" imgH="39348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2" y="3941763"/>
                        <a:ext cx="887413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5313362" y="1981200"/>
          <a:ext cx="16891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774360" imgH="393480" progId="Equation.DSMT4">
                  <p:embed/>
                </p:oleObj>
              </mc:Choice>
              <mc:Fallback>
                <p:oleObj name="Equation" r:id="rId22" imgW="774360" imgH="39348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2" y="1981200"/>
                        <a:ext cx="168910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954587" y="2951163"/>
          <a:ext cx="21875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1002960" imgH="393480" progId="Equation.DSMT4">
                  <p:embed/>
                </p:oleObj>
              </mc:Choice>
              <mc:Fallback>
                <p:oleObj name="Equation" r:id="rId24" imgW="1002960" imgH="39348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7" y="2951163"/>
                        <a:ext cx="2187575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4940300" y="2986088"/>
          <a:ext cx="581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6" imgW="266400" imgH="177480" progId="Equation.DSMT4">
                  <p:embed/>
                </p:oleObj>
              </mc:Choice>
              <mc:Fallback>
                <p:oleObj name="Equation" r:id="rId26" imgW="266400" imgH="17748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986088"/>
                        <a:ext cx="5810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5735637" y="2986088"/>
          <a:ext cx="5540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8" imgW="253800" imgH="177480" progId="Equation.DSMT4">
                  <p:embed/>
                </p:oleObj>
              </mc:Choice>
              <mc:Fallback>
                <p:oleObj name="Equation" r:id="rId28" imgW="253800" imgH="17748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7" y="2986088"/>
                        <a:ext cx="5540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6553200" y="2986088"/>
          <a:ext cx="609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0" imgW="279360" imgH="177480" progId="Equation.DSMT4">
                  <p:embed/>
                </p:oleObj>
              </mc:Choice>
              <mc:Fallback>
                <p:oleObj name="Equation" r:id="rId30" imgW="279360" imgH="17748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986088"/>
                        <a:ext cx="6096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5008562" y="4038600"/>
          <a:ext cx="9144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2" imgW="419040" imgH="393480" progId="Equation.DSMT4">
                  <p:embed/>
                </p:oleObj>
              </mc:Choice>
              <mc:Fallback>
                <p:oleObj name="Equation" r:id="rId32" imgW="419040" imgH="39348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2" y="4038600"/>
                        <a:ext cx="914400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4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458200" cy="1752600"/>
          </a:xfrm>
        </p:spPr>
        <p:txBody>
          <a:bodyPr>
            <a:normAutofit fontScale="90000"/>
          </a:bodyPr>
          <a:lstStyle/>
          <a:p>
            <a:pPr lvl="0"/>
            <a:r>
              <a:rPr lang="en-CA" dirty="0"/>
              <a:t>Sharon spends  ¼ of her day sleeping, 1/3  of it reading,  1/6 of it studying.  The rest of the day was spent eating.  What fraction of the day does she spend on eating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2286000"/>
          <a:ext cx="2362200" cy="1162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799920" imgH="393480" progId="Equation.DSMT4">
                  <p:embed/>
                </p:oleObj>
              </mc:Choice>
              <mc:Fallback>
                <p:oleObj name="Equation" r:id="rId4" imgW="79992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2362200" cy="1162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07499" y="2602468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nd the LC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" y="3790950"/>
          <a:ext cx="446246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511280" imgH="393480" progId="Equation.DSMT4">
                  <p:embed/>
                </p:oleObj>
              </mc:Choice>
              <mc:Fallback>
                <p:oleObj name="Equation" r:id="rId6" imgW="151128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90950"/>
                        <a:ext cx="4462463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3886200"/>
          <a:ext cx="5619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6200"/>
                        <a:ext cx="56197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20850" y="3886200"/>
          <a:ext cx="3365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886200"/>
                        <a:ext cx="33655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78138" y="3903663"/>
          <a:ext cx="373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3903663"/>
                        <a:ext cx="3730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035426" y="3921126"/>
          <a:ext cx="373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6" y="3921126"/>
                        <a:ext cx="3730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745038" y="3786187"/>
          <a:ext cx="969962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330120" imgH="393480" progId="Equation.DSMT4">
                  <p:embed/>
                </p:oleObj>
              </mc:Choice>
              <mc:Fallback>
                <p:oleObj name="Equation" r:id="rId16" imgW="33012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3786187"/>
                        <a:ext cx="969962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791200" y="3786187"/>
          <a:ext cx="78422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266400" imgH="393480" progId="Equation.DSMT4">
                  <p:embed/>
                </p:oleObj>
              </mc:Choice>
              <mc:Fallback>
                <p:oleObj name="Equation" r:id="rId18" imgW="26640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786187"/>
                        <a:ext cx="784225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66800" y="5334000"/>
            <a:ext cx="62600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Sharon spends 25% of her time in a day eating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20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DD50605-575E-4227-8E1E-980B16300CFA}"/>
              </a:ext>
            </a:extLst>
          </p:cNvPr>
          <p:cNvSpPr/>
          <p:nvPr/>
        </p:nvSpPr>
        <p:spPr>
          <a:xfrm>
            <a:off x="685680" y="1010358"/>
            <a:ext cx="1080000" cy="666042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DEAF5B-E162-4269-B767-399782404914}"/>
              </a:ext>
            </a:extLst>
          </p:cNvPr>
          <p:cNvSpPr/>
          <p:nvPr/>
        </p:nvSpPr>
        <p:spPr>
          <a:xfrm>
            <a:off x="2269976" y="533400"/>
            <a:ext cx="288032" cy="1143624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7072A87-AFF2-4661-912D-B13226F8CE74}"/>
              </a:ext>
            </a:extLst>
          </p:cNvPr>
          <p:cNvSpPr/>
          <p:nvPr/>
        </p:nvSpPr>
        <p:spPr>
          <a:xfrm>
            <a:off x="2269976" y="533400"/>
            <a:ext cx="1080000" cy="11436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E0DBECB-2F39-4D87-BC45-DFEB612911E5}"/>
              </a:ext>
            </a:extLst>
          </p:cNvPr>
          <p:cNvCxnSpPr>
            <a:cxnSpLocks/>
            <a:stCxn id="6" idx="0"/>
            <a:endCxn id="6" idx="2"/>
          </p:cNvCxnSpPr>
          <p:nvPr/>
        </p:nvCxnSpPr>
        <p:spPr>
          <a:xfrm>
            <a:off x="2809976" y="533400"/>
            <a:ext cx="0" cy="114362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8CD9CED-BBDD-4D37-A21A-286D29C32148}"/>
              </a:ext>
            </a:extLst>
          </p:cNvPr>
          <p:cNvCxnSpPr>
            <a:cxnSpLocks/>
          </p:cNvCxnSpPr>
          <p:nvPr/>
        </p:nvCxnSpPr>
        <p:spPr>
          <a:xfrm>
            <a:off x="3062064" y="533400"/>
            <a:ext cx="0" cy="114362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5B36145-1B5C-4941-9F89-99A27763D6EB}"/>
              </a:ext>
            </a:extLst>
          </p:cNvPr>
          <p:cNvCxnSpPr>
            <a:cxnSpLocks/>
          </p:cNvCxnSpPr>
          <p:nvPr/>
        </p:nvCxnSpPr>
        <p:spPr>
          <a:xfrm>
            <a:off x="2558008" y="533400"/>
            <a:ext cx="0" cy="114362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0BF98CCF-54AA-4C9C-A665-CB730E223EA8}"/>
              </a:ext>
            </a:extLst>
          </p:cNvPr>
          <p:cNvSpPr/>
          <p:nvPr/>
        </p:nvSpPr>
        <p:spPr>
          <a:xfrm>
            <a:off x="685920" y="533400"/>
            <a:ext cx="1080000" cy="11436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E4FD1A2-C2FE-4DD2-93D1-2AE719106285}"/>
              </a:ext>
            </a:extLst>
          </p:cNvPr>
          <p:cNvCxnSpPr/>
          <p:nvPr/>
        </p:nvCxnSpPr>
        <p:spPr>
          <a:xfrm>
            <a:off x="685800" y="1004367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C6A44B8-99C7-4EB5-9074-0D5273177ECD}"/>
              </a:ext>
            </a:extLst>
          </p:cNvPr>
          <p:cNvCxnSpPr/>
          <p:nvPr/>
        </p:nvCxnSpPr>
        <p:spPr>
          <a:xfrm>
            <a:off x="685800" y="1447800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7D78A8B-16ED-4F8F-82D6-62AFE91C5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66582"/>
              </p:ext>
            </p:extLst>
          </p:nvPr>
        </p:nvGraphicFramePr>
        <p:xfrm>
          <a:off x="1813793" y="957064"/>
          <a:ext cx="384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7D78A8B-16ED-4F8F-82D6-62AFE91C5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793" y="957064"/>
                        <a:ext cx="3841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FE7D621-4170-44DE-8926-249DD079C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49503"/>
              </p:ext>
            </p:extLst>
          </p:nvPr>
        </p:nvGraphicFramePr>
        <p:xfrm>
          <a:off x="3350096" y="1004367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26720" imgH="114120" progId="Equation.DSMT4">
                  <p:embed/>
                </p:oleObj>
              </mc:Choice>
              <mc:Fallback>
                <p:oleObj name="Equation" r:id="rId5" imgW="126720" imgH="1141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FE7D621-4170-44DE-8926-249DD079C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096" y="1004367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8ABD325-042F-4582-831B-CBE5132CF27F}"/>
              </a:ext>
            </a:extLst>
          </p:cNvPr>
          <p:cNvCxnSpPr/>
          <p:nvPr/>
        </p:nvCxnSpPr>
        <p:spPr>
          <a:xfrm>
            <a:off x="685800" y="1219200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02F705D-65CD-41DB-B4F6-55C9658CCE65}"/>
              </a:ext>
            </a:extLst>
          </p:cNvPr>
          <p:cNvCxnSpPr/>
          <p:nvPr/>
        </p:nvCxnSpPr>
        <p:spPr>
          <a:xfrm>
            <a:off x="685680" y="762000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0735E2CA-F656-43E1-BA81-0A60A82A2361}"/>
              </a:ext>
            </a:extLst>
          </p:cNvPr>
          <p:cNvSpPr/>
          <p:nvPr/>
        </p:nvSpPr>
        <p:spPr>
          <a:xfrm>
            <a:off x="3854032" y="529147"/>
            <a:ext cx="1080000" cy="11436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45EB2D0-CF3C-4178-939A-15070B1512DC}"/>
              </a:ext>
            </a:extLst>
          </p:cNvPr>
          <p:cNvSpPr/>
          <p:nvPr/>
        </p:nvSpPr>
        <p:spPr>
          <a:xfrm>
            <a:off x="626786" y="3671367"/>
            <a:ext cx="1080000" cy="519633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138ED97-F57F-48B3-8445-BFBDC5298DF7}"/>
              </a:ext>
            </a:extLst>
          </p:cNvPr>
          <p:cNvSpPr/>
          <p:nvPr/>
        </p:nvSpPr>
        <p:spPr>
          <a:xfrm>
            <a:off x="2212498" y="3059633"/>
            <a:ext cx="454502" cy="1143624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4D5FBE-4A0D-4B14-80FC-93B6AA69AD22}"/>
              </a:ext>
            </a:extLst>
          </p:cNvPr>
          <p:cNvSpPr/>
          <p:nvPr/>
        </p:nvSpPr>
        <p:spPr>
          <a:xfrm>
            <a:off x="2211082" y="3048000"/>
            <a:ext cx="1080000" cy="11436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01BBD27-E370-4BAF-BBCC-01EF3B5388EE}"/>
              </a:ext>
            </a:extLst>
          </p:cNvPr>
          <p:cNvCxnSpPr>
            <a:cxnSpLocks/>
          </p:cNvCxnSpPr>
          <p:nvPr/>
        </p:nvCxnSpPr>
        <p:spPr>
          <a:xfrm>
            <a:off x="2667000" y="3036367"/>
            <a:ext cx="0" cy="114362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49D1E93-AF78-4F27-BEA2-D11B485333C9}"/>
              </a:ext>
            </a:extLst>
          </p:cNvPr>
          <p:cNvCxnSpPr>
            <a:cxnSpLocks/>
          </p:cNvCxnSpPr>
          <p:nvPr/>
        </p:nvCxnSpPr>
        <p:spPr>
          <a:xfrm>
            <a:off x="2895600" y="3036367"/>
            <a:ext cx="0" cy="114362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E6FB8DF-FBAF-448F-880C-D03750CF0286}"/>
              </a:ext>
            </a:extLst>
          </p:cNvPr>
          <p:cNvCxnSpPr>
            <a:cxnSpLocks/>
          </p:cNvCxnSpPr>
          <p:nvPr/>
        </p:nvCxnSpPr>
        <p:spPr>
          <a:xfrm>
            <a:off x="2413992" y="3043747"/>
            <a:ext cx="0" cy="114362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>
            <a:extLst>
              <a:ext uri="{FF2B5EF4-FFF2-40B4-BE49-F238E27FC236}">
                <a16:creationId xmlns:a16="http://schemas.microsoft.com/office/drawing/2014/main" id="{96A71CEA-F52B-4C50-853A-46EB66E5D48A}"/>
              </a:ext>
            </a:extLst>
          </p:cNvPr>
          <p:cNvSpPr/>
          <p:nvPr/>
        </p:nvSpPr>
        <p:spPr>
          <a:xfrm>
            <a:off x="627026" y="3048000"/>
            <a:ext cx="1080000" cy="11436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9CB3D02-FAF5-4669-8B75-D6847434C3E5}"/>
              </a:ext>
            </a:extLst>
          </p:cNvPr>
          <p:cNvCxnSpPr/>
          <p:nvPr/>
        </p:nvCxnSpPr>
        <p:spPr>
          <a:xfrm>
            <a:off x="626786" y="3352800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7D63E6-9C55-4CCC-84EC-F629FDFFA8DF}"/>
              </a:ext>
            </a:extLst>
          </p:cNvPr>
          <p:cNvCxnSpPr/>
          <p:nvPr/>
        </p:nvCxnSpPr>
        <p:spPr>
          <a:xfrm>
            <a:off x="626666" y="3675335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15B8AF09-8DB0-4A19-875A-46FED775F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463074"/>
              </p:ext>
            </p:extLst>
          </p:nvPr>
        </p:nvGraphicFramePr>
        <p:xfrm>
          <a:off x="1761023" y="3489325"/>
          <a:ext cx="342415" cy="37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15B8AF09-8DB0-4A19-875A-46FED775F1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023" y="3489325"/>
                        <a:ext cx="342415" cy="3787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9BE33FF-C637-45AE-B554-6EB5079BC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163222"/>
              </p:ext>
            </p:extLst>
          </p:nvPr>
        </p:nvGraphicFramePr>
        <p:xfrm>
          <a:off x="3291202" y="3518967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126720" imgH="114120" progId="Equation.DSMT4">
                  <p:embed/>
                </p:oleObj>
              </mc:Choice>
              <mc:Fallback>
                <p:oleObj name="Equation" r:id="rId5" imgW="126720" imgH="11412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F9BE33FF-C637-45AE-B554-6EB5079BC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202" y="3518967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BAE97A8-7C75-418B-98E6-6DA7ECF4EBF6}"/>
              </a:ext>
            </a:extLst>
          </p:cNvPr>
          <p:cNvCxnSpPr/>
          <p:nvPr/>
        </p:nvCxnSpPr>
        <p:spPr>
          <a:xfrm>
            <a:off x="626666" y="3518967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2E5AD28A-ACDB-414A-9B68-5629C1CC45B4}"/>
              </a:ext>
            </a:extLst>
          </p:cNvPr>
          <p:cNvCxnSpPr/>
          <p:nvPr/>
        </p:nvCxnSpPr>
        <p:spPr>
          <a:xfrm>
            <a:off x="626786" y="3200400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>
            <a:extLst>
              <a:ext uri="{FF2B5EF4-FFF2-40B4-BE49-F238E27FC236}">
                <a16:creationId xmlns:a16="http://schemas.microsoft.com/office/drawing/2014/main" id="{79B10249-CE96-473D-824B-11EFF674385A}"/>
              </a:ext>
            </a:extLst>
          </p:cNvPr>
          <p:cNvSpPr/>
          <p:nvPr/>
        </p:nvSpPr>
        <p:spPr>
          <a:xfrm>
            <a:off x="3795138" y="3043747"/>
            <a:ext cx="1080000" cy="11436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DE5CE73E-735A-498E-AB70-9BCC9739383C}"/>
              </a:ext>
            </a:extLst>
          </p:cNvPr>
          <p:cNvCxnSpPr/>
          <p:nvPr/>
        </p:nvCxnSpPr>
        <p:spPr>
          <a:xfrm>
            <a:off x="626666" y="3843194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94DFB29E-1637-4969-B832-4BF0D750D4D1}"/>
              </a:ext>
            </a:extLst>
          </p:cNvPr>
          <p:cNvCxnSpPr/>
          <p:nvPr/>
        </p:nvCxnSpPr>
        <p:spPr>
          <a:xfrm>
            <a:off x="626666" y="4038600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5FFBFC08-11F7-4195-BFEF-37DB70838A2D}"/>
              </a:ext>
            </a:extLst>
          </p:cNvPr>
          <p:cNvCxnSpPr>
            <a:cxnSpLocks/>
          </p:cNvCxnSpPr>
          <p:nvPr/>
        </p:nvCxnSpPr>
        <p:spPr>
          <a:xfrm>
            <a:off x="3124200" y="3043747"/>
            <a:ext cx="0" cy="114362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1801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0" grpId="0" animBg="1"/>
      <p:bldP spid="16" grpId="0" animBg="1"/>
      <p:bldP spid="17" grpId="0" animBg="1"/>
      <p:bldP spid="22" grpId="0" animBg="1"/>
      <p:bldP spid="23" grpId="0" animBg="1"/>
      <p:bldP spid="27" grpId="0" animBg="1"/>
      <p:bldP spid="3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RATE_QUIZZES" val="0"/>
  <p:tag name="ISPRING_SCORM_PASSING_SCORE" val="100.0000000000"/>
  <p:tag name="GENSWF_OUTPUT_FILE_NAME" val="m8pch2a"/>
  <p:tag name="ISPRING_RESOURCE_PATHS_HASH" val="6cefca26cfd723173d4fc5f1a1f41ba8a745a"/>
  <p:tag name="ISPRING_RESOURCE_PATHS_HASH_2" val="3433021ad4350eec160af115862747e9ae0c9f2"/>
  <p:tag name="ISPRING_RESOURCE_PATHS_HASH_PRESENTER" val="2e642dc3804cb9f53eefaa2556af35bef8229bd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0</TotalTime>
  <Words>330</Words>
  <Application>Microsoft Office PowerPoint</Application>
  <PresentationFormat>On-screen Show (4:3)</PresentationFormat>
  <Paragraphs>46</Paragraphs>
  <Slides>9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2.B Adding and Subtracting Fractions</vt:lpstr>
      <vt:lpstr>Review: Lowest Common Multiple</vt:lpstr>
      <vt:lpstr>Adding Fractions</vt:lpstr>
      <vt:lpstr>Practice: Add the following</vt:lpstr>
      <vt:lpstr>Practice: add or subtract each of the following  (No Calculators)</vt:lpstr>
      <vt:lpstr>Practice: Evaluate each of the following: </vt:lpstr>
      <vt:lpstr>Sharon spends  ¼ of her day sleeping, 1/3  of it reading,  1/6 of it studying.  The rest of the day was spent eating.  What fraction of the day does she spend on eating?</vt:lpstr>
      <vt:lpstr>Homework: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A Adding and Subtracting Fractions</dc:title>
  <dc:creator>Danny Young</dc:creator>
  <cp:lastModifiedBy>Danny Young</cp:lastModifiedBy>
  <cp:revision>36</cp:revision>
  <dcterms:created xsi:type="dcterms:W3CDTF">2012-10-19T01:29:57Z</dcterms:created>
  <dcterms:modified xsi:type="dcterms:W3CDTF">2018-11-04T06:14:09Z</dcterms:modified>
</cp:coreProperties>
</file>